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E0A07" w14:textId="77777777" w:rsidR="0080697D" w:rsidRPr="0080697D" w:rsidRDefault="0080697D" w:rsidP="0080697D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0697D">
        <w:rPr>
          <w:rFonts w:ascii="Calibri" w:eastAsia="Calibri" w:hAnsi="Calibri" w:cs="Calibri"/>
          <w:color w:val="FF0000"/>
          <w:sz w:val="32"/>
          <w:szCs w:val="32"/>
        </w:rPr>
        <w:t xml:space="preserve">7.6. Pravilna četverostrana piramida  </w:t>
      </w:r>
    </w:p>
    <w:p w14:paraId="000357E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B501CF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Broj sati: 4</w:t>
      </w:r>
    </w:p>
    <w:p w14:paraId="6B735C8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i/>
        </w:rPr>
      </w:pPr>
      <w:r w:rsidRPr="0080697D">
        <w:rPr>
          <w:rFonts w:ascii="Calibri" w:eastAsia="Calibri" w:hAnsi="Calibri" w:cs="Calibri"/>
          <w:i/>
        </w:rPr>
        <w:t>Udžbenik: stranice 170. – 181.</w:t>
      </w:r>
    </w:p>
    <w:p w14:paraId="43B2D02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Odgojno – obrazovni ishod</w:t>
      </w:r>
    </w:p>
    <w:p w14:paraId="3DE81D25" w14:textId="77777777" w:rsidR="0080697D" w:rsidRPr="0080697D" w:rsidRDefault="0080697D" w:rsidP="0080697D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80697D">
        <w:rPr>
          <w:rFonts w:ascii="Calibri" w:eastAsia="Calibri" w:hAnsi="Calibri" w:cs="Calibri"/>
        </w:rPr>
        <w:t>Skicira prikaz uspravnoga geometrijskog tijela u ravnini.</w:t>
      </w:r>
    </w:p>
    <w:p w14:paraId="0CB2D808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80697D">
        <w:rPr>
          <w:rFonts w:ascii="Calibri" w:eastAsia="Calibri" w:hAnsi="Calibri" w:cs="Calibri"/>
        </w:rPr>
        <w:t>Analizira i izrađuje modele i mreže uspravnih geometrijskih tijela.</w:t>
      </w:r>
      <w:r w:rsidRPr="0080697D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4416583D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80697D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80697D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0697D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80697D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0697D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  <w:r w:rsidRPr="0080697D">
        <w:rPr>
          <w:rFonts w:ascii="Calibri" w:eastAsia="Times New Roman" w:hAnsi="Calibri" w:cs="Calibri"/>
          <w:color w:val="231F20"/>
          <w:lang w:val="en-US"/>
        </w:rPr>
        <w:t>.</w:t>
      </w:r>
    </w:p>
    <w:p w14:paraId="2843F1E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80697D">
        <w:rPr>
          <w:rFonts w:ascii="Calibri" w:eastAsia="Calibri" w:hAnsi="Calibri" w:cs="Calibri"/>
        </w:rPr>
        <w:t>Primjenjuje oplošje i volumen geometrijskih tijela.</w:t>
      </w:r>
    </w:p>
    <w:p w14:paraId="51A316C9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80697D">
        <w:rPr>
          <w:rFonts w:ascii="Calibri" w:eastAsia="Calibri" w:hAnsi="Calibri" w:cs="Calibri"/>
        </w:rPr>
        <w:t>Odabire i preračunava odgovarajuće mjerne jedinice.</w:t>
      </w:r>
    </w:p>
    <w:p w14:paraId="78ADF2E2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44BCE7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80697D">
        <w:rPr>
          <w:rFonts w:ascii="Calibri" w:eastAsia="Calibri" w:hAnsi="Calibri" w:cs="Calibri"/>
          <w:b/>
        </w:rPr>
        <w:t>Međupredmetne</w:t>
      </w:r>
      <w:proofErr w:type="spellEnd"/>
      <w:r w:rsidRPr="0080697D">
        <w:rPr>
          <w:rFonts w:ascii="Calibri" w:eastAsia="Calibri" w:hAnsi="Calibri" w:cs="Calibri"/>
          <w:b/>
        </w:rPr>
        <w:t xml:space="preserve"> teme</w:t>
      </w:r>
    </w:p>
    <w:p w14:paraId="2B3BDF7B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32F93306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1D272FA5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035B84D8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903F2E9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578AC76F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0211D1A8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00A4D5D4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4EABD78C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0697D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80697D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3178E2CE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5A1D47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Tijek nastavnih sati </w:t>
      </w:r>
    </w:p>
    <w:p w14:paraId="2C61056B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1) </w:t>
      </w:r>
    </w:p>
    <w:p w14:paraId="21199D16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Aktivnost 1 – Vrednovanje naučenoga </w:t>
      </w:r>
    </w:p>
    <w:p w14:paraId="6EAC05D8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86919C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Učitelj provodi kratku pisanu provjeru kroz Listiće za vrednovanje naučenoga (7.1. – 7.5.) (vrednovanje naučenoga).</w:t>
      </w:r>
    </w:p>
    <w:p w14:paraId="530F50F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  <w:color w:val="000000"/>
        </w:rPr>
      </w:pPr>
      <w:r w:rsidRPr="0080697D">
        <w:rPr>
          <w:rFonts w:ascii="Calibri" w:eastAsia="Calibri" w:hAnsi="Calibri" w:cs="Calibri"/>
          <w:b/>
          <w:bCs/>
          <w:color w:val="000000"/>
        </w:rPr>
        <w:t>Aktivnost 2 – Ponavljanje</w:t>
      </w:r>
    </w:p>
    <w:p w14:paraId="0DA30EB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color w:val="000000"/>
        </w:rPr>
        <w:t>Učenici rješavaju Nastavni listić (</w:t>
      </w:r>
      <w:r w:rsidRPr="0080697D">
        <w:rPr>
          <w:rFonts w:ascii="Calibri" w:eastAsia="Calibri" w:hAnsi="Calibri" w:cs="Calibri"/>
          <w:i/>
          <w:color w:val="000000"/>
        </w:rPr>
        <w:t>Prilog 1</w:t>
      </w:r>
      <w:r w:rsidRPr="0080697D">
        <w:rPr>
          <w:rFonts w:ascii="Calibri" w:eastAsia="Calibri" w:hAnsi="Calibri" w:cs="Calibri"/>
          <w:color w:val="000000"/>
        </w:rPr>
        <w:t>), a u</w:t>
      </w:r>
      <w:r w:rsidRPr="0080697D">
        <w:rPr>
          <w:rFonts w:ascii="Calibri" w:eastAsia="Calibri" w:hAnsi="Calibri" w:cs="Calibri"/>
        </w:rPr>
        <w:t xml:space="preserve">čitelj pomaže i usmjerava ukoliko je potrebno. Učitelj prikuplja informacije o prethodnim znanjima učenika i </w:t>
      </w:r>
      <w:proofErr w:type="spellStart"/>
      <w:r w:rsidRPr="0080697D">
        <w:rPr>
          <w:rFonts w:ascii="Calibri" w:eastAsia="Calibri" w:hAnsi="Calibri" w:cs="Calibri"/>
        </w:rPr>
        <w:t>miskoncepcijama</w:t>
      </w:r>
      <w:proofErr w:type="spellEnd"/>
      <w:r w:rsidRPr="0080697D">
        <w:rPr>
          <w:rFonts w:ascii="Calibri" w:eastAsia="Calibri" w:hAnsi="Calibri" w:cs="Calibri"/>
        </w:rPr>
        <w:t xml:space="preserve"> učenika o piramidi, osnovnim elementima piramide te izračunavanju oplošja i volumena piramide (vrednovanje za učenje).</w:t>
      </w:r>
    </w:p>
    <w:p w14:paraId="437878A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Piramida</w:t>
      </w:r>
      <w:r w:rsidRPr="0080697D">
        <w:rPr>
          <w:rFonts w:ascii="Calibri" w:eastAsia="Calibri" w:hAnsi="Calibri" w:cs="Calibri"/>
          <w:color w:val="0070C0"/>
        </w:rPr>
        <w:t xml:space="preserve"> je uglato geometrijsko tijelo kojemu je jedna strana mnogokut, a sve ostale strane su trokuti koji imaju jedan zajednički vrh.</w:t>
      </w:r>
    </w:p>
    <w:p w14:paraId="7FB91692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i/>
          <w:iCs/>
          <w:color w:val="0070C0"/>
        </w:rPr>
        <w:t>O</w:t>
      </w:r>
      <w:r w:rsidRPr="0080697D">
        <w:rPr>
          <w:rFonts w:ascii="Calibri" w:eastAsia="Calibri" w:hAnsi="Calibri" w:cs="Calibri"/>
          <w:color w:val="0070C0"/>
        </w:rPr>
        <w:t xml:space="preserve"> =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+ </w:t>
      </w:r>
      <w:r w:rsidRPr="0080697D">
        <w:rPr>
          <w:rFonts w:ascii="Calibri" w:eastAsia="Calibri" w:hAnsi="Calibri" w:cs="Calibri"/>
          <w:i/>
          <w:iCs/>
          <w:color w:val="0070C0"/>
        </w:rPr>
        <w:t>P</w:t>
      </w:r>
      <w:r w:rsidRPr="0080697D">
        <w:rPr>
          <w:rFonts w:ascii="Calibri" w:eastAsia="Calibri" w:hAnsi="Calibri" w:cs="Calibri"/>
          <w:color w:val="0070C0"/>
        </w:rPr>
        <w:t xml:space="preserve"> </w:t>
      </w:r>
      <w:r w:rsidRPr="0080697D">
        <w:rPr>
          <w:rFonts w:ascii="Calibri" w:eastAsia="Calibri" w:hAnsi="Calibri" w:cs="Calibri"/>
          <w:b/>
          <w:bCs/>
          <w:color w:val="0070C0"/>
        </w:rPr>
        <w:t>oplošje piramide</w:t>
      </w:r>
      <w:r w:rsidRPr="0080697D">
        <w:rPr>
          <w:rFonts w:ascii="Calibri" w:eastAsia="Calibri" w:hAnsi="Calibri" w:cs="Calibri"/>
          <w:color w:val="0070C0"/>
        </w:rPr>
        <w:t xml:space="preserve">, gdje smo s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označili površinu baze, a s </w:t>
      </w:r>
      <w:r w:rsidRPr="0080697D">
        <w:rPr>
          <w:rFonts w:ascii="Calibri" w:eastAsia="Calibri" w:hAnsi="Calibri" w:cs="Calibri"/>
          <w:i/>
          <w:iCs/>
          <w:color w:val="0070C0"/>
        </w:rPr>
        <w:t>P</w:t>
      </w:r>
      <w:r w:rsidRPr="0080697D">
        <w:rPr>
          <w:rFonts w:ascii="Calibri" w:eastAsia="Calibri" w:hAnsi="Calibri" w:cs="Calibri"/>
          <w:color w:val="0070C0"/>
        </w:rPr>
        <w:t xml:space="preserve"> površinu </w:t>
      </w:r>
      <w:proofErr w:type="spellStart"/>
      <w:r w:rsidRPr="0080697D">
        <w:rPr>
          <w:rFonts w:ascii="Calibri" w:eastAsia="Calibri" w:hAnsi="Calibri" w:cs="Calibri"/>
          <w:color w:val="0070C0"/>
        </w:rPr>
        <w:t>pobočja</w:t>
      </w:r>
      <w:proofErr w:type="spellEnd"/>
      <w:r w:rsidRPr="0080697D">
        <w:rPr>
          <w:rFonts w:ascii="Calibri" w:eastAsia="Calibri" w:hAnsi="Calibri" w:cs="Calibri"/>
          <w:color w:val="0070C0"/>
        </w:rPr>
        <w:t xml:space="preserve"> piramide.</w:t>
      </w:r>
    </w:p>
    <w:p w14:paraId="7AA3EDE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Volumen piramide</w:t>
      </w:r>
      <w:r w:rsidRPr="0080697D">
        <w:rPr>
          <w:rFonts w:ascii="Calibri" w:eastAsia="Calibri" w:hAnsi="Calibri" w:cs="Calibri"/>
          <w:color w:val="0070C0"/>
        </w:rPr>
        <w:t xml:space="preserve"> </w:t>
      </w:r>
      <w:r w:rsidRPr="0080697D">
        <w:rPr>
          <w:rFonts w:ascii="Calibri" w:eastAsia="Calibri" w:hAnsi="Calibri" w:cs="Times New Roman"/>
          <w:color w:val="0070C0"/>
          <w:position w:val="-22"/>
        </w:rPr>
        <w:object w:dxaOrig="900" w:dyaOrig="580" w14:anchorId="0FB16C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8.5pt" o:ole="">
            <v:imagedata r:id="rId5" o:title=""/>
          </v:shape>
          <o:OLEObject Type="Embed" ProgID="Equation.DSMT4" ShapeID="_x0000_i1025" DrawAspect="Content" ObjectID="_1693495358" r:id="rId6"/>
        </w:object>
      </w:r>
      <w:r w:rsidRPr="0080697D">
        <w:rPr>
          <w:rFonts w:ascii="Calibri" w:eastAsia="Calibri" w:hAnsi="Calibri" w:cs="Calibri"/>
          <w:color w:val="0070C0"/>
        </w:rPr>
        <w:t xml:space="preserve">, gdje je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površina baze, a </w:t>
      </w:r>
      <w:r w:rsidRPr="0080697D">
        <w:rPr>
          <w:rFonts w:ascii="Calibri" w:eastAsia="Calibri" w:hAnsi="Calibri" w:cs="Calibri"/>
          <w:i/>
          <w:iCs/>
          <w:color w:val="0070C0"/>
        </w:rPr>
        <w:t>v</w:t>
      </w:r>
      <w:r w:rsidRPr="0080697D">
        <w:rPr>
          <w:rFonts w:ascii="Calibri" w:eastAsia="Calibri" w:hAnsi="Calibri" w:cs="Calibri"/>
          <w:color w:val="0070C0"/>
        </w:rPr>
        <w:t xml:space="preserve"> visina piramide.</w:t>
      </w:r>
    </w:p>
    <w:p w14:paraId="7DEB85E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0697D">
        <w:rPr>
          <w:rFonts w:ascii="Calibri" w:eastAsia="Calibri" w:hAnsi="Calibri" w:cs="Calibri"/>
          <w:b/>
        </w:rPr>
        <w:lastRenderedPageBreak/>
        <w:t xml:space="preserve">Aktivnost 3 – </w:t>
      </w:r>
      <w:bookmarkStart w:id="0" w:name="_Hlk78649740"/>
      <w:r w:rsidRPr="0080697D">
        <w:rPr>
          <w:rFonts w:ascii="Calibri" w:eastAsia="Calibri" w:hAnsi="Calibri" w:cs="Calibri"/>
          <w:b/>
        </w:rPr>
        <w:t>Pravilna četverostrana piramida</w:t>
      </w:r>
      <w:bookmarkEnd w:id="0"/>
    </w:p>
    <w:p w14:paraId="4F7D8D1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</w:t>
      </w:r>
      <w:bookmarkStart w:id="1" w:name="_Hlk78999571"/>
      <w:r w:rsidRPr="0080697D">
        <w:rPr>
          <w:rFonts w:ascii="Calibri" w:eastAsia="Calibri" w:hAnsi="Calibri" w:cs="Calibri"/>
        </w:rPr>
        <w:t xml:space="preserve">pomoću slajda 2 </w:t>
      </w:r>
      <w:bookmarkEnd w:id="1"/>
      <w:r w:rsidRPr="0080697D">
        <w:rPr>
          <w:rFonts w:ascii="Calibri" w:eastAsia="Calibri" w:hAnsi="Calibri" w:cs="Calibri"/>
        </w:rPr>
        <w:t>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 xml:space="preserve">) učitelj definira pravilnu četverostranu piramidu. </w:t>
      </w:r>
    </w:p>
    <w:p w14:paraId="1E99B964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6A009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Pravilna četverostrana piramida</w:t>
      </w:r>
      <w:r w:rsidRPr="0080697D">
        <w:rPr>
          <w:rFonts w:ascii="Calibri" w:eastAsia="Calibri" w:hAnsi="Calibri" w:cs="Calibri"/>
          <w:color w:val="0070C0"/>
        </w:rPr>
        <w:t xml:space="preserve"> je piramida kojoj je baza kvadrat i sve pobočke sukladni jednakokračni trokuti.</w:t>
      </w:r>
    </w:p>
    <w:p w14:paraId="1FA5F48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0697D">
        <w:rPr>
          <w:rFonts w:ascii="Calibri" w:eastAsia="Calibri" w:hAnsi="Calibri" w:cs="Calibri"/>
          <w:bCs/>
          <w:color w:val="0070C0"/>
        </w:rPr>
        <w:t xml:space="preserve">Pravilnu četverostranu piramidu nazivamo još i </w:t>
      </w:r>
      <w:r w:rsidRPr="0080697D">
        <w:rPr>
          <w:rFonts w:ascii="Calibri" w:eastAsia="Calibri" w:hAnsi="Calibri" w:cs="Calibri"/>
          <w:b/>
          <w:color w:val="0070C0"/>
        </w:rPr>
        <w:t>kvadratna piramida</w:t>
      </w:r>
      <w:r w:rsidRPr="0080697D">
        <w:rPr>
          <w:rFonts w:ascii="Calibri" w:eastAsia="Calibri" w:hAnsi="Calibri" w:cs="Calibri"/>
          <w:bCs/>
          <w:color w:val="0070C0"/>
        </w:rPr>
        <w:t>.</w:t>
      </w:r>
    </w:p>
    <w:p w14:paraId="3CA2BE0D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</w:p>
    <w:p w14:paraId="4A61DED9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0697D">
        <w:rPr>
          <w:rFonts w:ascii="Calibri" w:eastAsia="Calibri" w:hAnsi="Calibri" w:cs="Calibri"/>
          <w:b/>
          <w:color w:val="0070C0"/>
        </w:rPr>
        <w:t>Visina pobočke</w:t>
      </w:r>
      <w:r w:rsidRPr="0080697D">
        <w:rPr>
          <w:rFonts w:ascii="Calibri" w:eastAsia="Calibri" w:hAnsi="Calibri" w:cs="Calibri"/>
          <w:bCs/>
          <w:color w:val="0070C0"/>
        </w:rPr>
        <w:t xml:space="preserve"> </w:t>
      </w:r>
      <w:r w:rsidRPr="0080697D">
        <w:rPr>
          <w:rFonts w:ascii="Calibri" w:eastAsia="Calibri" w:hAnsi="Calibri" w:cs="Calibri"/>
          <w:bCs/>
          <w:i/>
          <w:iCs/>
          <w:color w:val="0070C0"/>
        </w:rPr>
        <w:t>h</w:t>
      </w:r>
      <w:r w:rsidRPr="0080697D">
        <w:rPr>
          <w:rFonts w:ascii="Calibri" w:eastAsia="Calibri" w:hAnsi="Calibri" w:cs="Calibri"/>
          <w:bCs/>
          <w:color w:val="0070C0"/>
        </w:rPr>
        <w:t xml:space="preserve"> je okomica povučena iz vrha piramide na osnovni brid.</w:t>
      </w:r>
    </w:p>
    <w:p w14:paraId="27AF1AC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</w:p>
    <w:p w14:paraId="03A30602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0697D">
        <w:rPr>
          <w:rFonts w:ascii="Calibri" w:eastAsia="Calibri" w:hAnsi="Calibri" w:cs="Calibri"/>
          <w:b/>
        </w:rPr>
        <w:t>Aktivnost 4 – Crtanje skice pravilne četverostrane piramide.</w:t>
      </w:r>
    </w:p>
    <w:p w14:paraId="202A39A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pokazuje kako nacrtati skicu pravilne četverostrane prizme</w:t>
      </w:r>
    </w:p>
    <w:p w14:paraId="0EF31EC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ind w:right="1132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694D4E5C" wp14:editId="55C420E6">
            <wp:extent cx="5743575" cy="1532732"/>
            <wp:effectExtent l="0" t="0" r="0" b="0"/>
            <wp:docPr id="15648" name="Slika 15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433" cy="1536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080FA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1. Crtamo bazu                           2. U sjecištu dijagonala podižemo</w:t>
      </w:r>
      <w:r w:rsidRPr="0080697D">
        <w:rPr>
          <w:rFonts w:ascii="Calibri" w:eastAsia="Calibri" w:hAnsi="Calibri" w:cs="Calibri"/>
        </w:rPr>
        <w:tab/>
        <w:t xml:space="preserve">       3. Spajamo vrh piramide     </w:t>
      </w:r>
    </w:p>
    <w:p w14:paraId="6890B1A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(kvadrat).</w:t>
      </w:r>
      <w:r w:rsidRPr="0080697D">
        <w:rPr>
          <w:rFonts w:ascii="Calibri" w:eastAsia="Calibri" w:hAnsi="Calibri" w:cs="Calibri"/>
        </w:rPr>
        <w:tab/>
        <w:t xml:space="preserve">                                      okomicu te na nju nanosimo                          sa svakim vrhom baze.</w:t>
      </w:r>
    </w:p>
    <w:p w14:paraId="11FBAA9C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                                     duljinu visine i tako dobivamo </w:t>
      </w:r>
    </w:p>
    <w:p w14:paraId="7ECCE7D4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                                     vrh piramide.</w:t>
      </w:r>
      <w:r w:rsidRPr="0080697D">
        <w:rPr>
          <w:rFonts w:ascii="Calibri" w:eastAsia="Calibri" w:hAnsi="Calibri" w:cs="Calibri"/>
        </w:rPr>
        <w:tab/>
        <w:t xml:space="preserve"> </w:t>
      </w:r>
    </w:p>
    <w:p w14:paraId="15E6A2F5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</w:p>
    <w:p w14:paraId="4C065D0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napominje kako je na nacrtanoj skici uobičajeno označiti duljine bridova (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</w:t>
      </w:r>
      <w:r w:rsidRPr="0080697D">
        <w:rPr>
          <w:rFonts w:ascii="Calibri" w:eastAsia="Calibri" w:hAnsi="Calibri" w:cs="Calibri"/>
          <w:i/>
          <w:iCs/>
        </w:rPr>
        <w:t>b</w:t>
      </w:r>
      <w:r w:rsidRPr="0080697D">
        <w:rPr>
          <w:rFonts w:ascii="Calibri" w:eastAsia="Calibri" w:hAnsi="Calibri" w:cs="Calibri"/>
        </w:rPr>
        <w:t>), duljinu visine piramide (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>) i duljinu visine pobočke (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).</w:t>
      </w:r>
    </w:p>
    <w:p w14:paraId="2B2CC9F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02EEC99" wp14:editId="033789A5">
                <wp:simplePos x="0" y="0"/>
                <wp:positionH relativeFrom="column">
                  <wp:posOffset>365760</wp:posOffset>
                </wp:positionH>
                <wp:positionV relativeFrom="paragraph">
                  <wp:posOffset>194310</wp:posOffset>
                </wp:positionV>
                <wp:extent cx="1505585" cy="1668145"/>
                <wp:effectExtent l="0" t="0" r="0" b="0"/>
                <wp:wrapNone/>
                <wp:docPr id="15500" name="Grupa 155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5585" cy="1668145"/>
                          <a:chOff x="0" y="0"/>
                          <a:chExt cx="1505585" cy="1668145"/>
                        </a:xfrm>
                      </wpg:grpSpPr>
                      <wpg:grpSp>
                        <wpg:cNvPr id="15501" name="Grupa 15501"/>
                        <wpg:cNvGrpSpPr/>
                        <wpg:grpSpPr>
                          <a:xfrm>
                            <a:off x="0" y="0"/>
                            <a:ext cx="1505585" cy="1668145"/>
                            <a:chOff x="0" y="0"/>
                            <a:chExt cx="1505585" cy="1668145"/>
                          </a:xfrm>
                        </wpg:grpSpPr>
                        <wpg:grpSp>
                          <wpg:cNvPr id="15502" name="Grupa 15502"/>
                          <wpg:cNvGrpSpPr/>
                          <wpg:grpSpPr>
                            <a:xfrm>
                              <a:off x="0" y="0"/>
                              <a:ext cx="1505585" cy="1668145"/>
                              <a:chOff x="0" y="0"/>
                              <a:chExt cx="1505585" cy="1668145"/>
                            </a:xfrm>
                          </wpg:grpSpPr>
                          <pic:pic xmlns:pic="http://schemas.openxmlformats.org/drawingml/2006/picture">
                            <pic:nvPicPr>
                              <pic:cNvPr id="15503" name="Slika 1550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1505585" cy="1530350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15504" name="Text Box 1027"/>
                            <wps:cNvSpPr txBox="1"/>
                            <wps:spPr>
                              <a:xfrm>
                                <a:off x="514350" y="140970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BC8144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05" name="Text Box 1027"/>
                            <wps:cNvSpPr txBox="1"/>
                            <wps:spPr>
                              <a:xfrm>
                                <a:off x="1057275" y="40005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680C92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06" name="Text Box 1027"/>
                            <wps:cNvSpPr txBox="1"/>
                            <wps:spPr>
                              <a:xfrm>
                                <a:off x="571500" y="657225"/>
                                <a:ext cx="253365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9702B3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507" name="Ravni poveznik 15507"/>
                          <wps:cNvCnPr/>
                          <wps:spPr>
                            <a:xfrm>
                              <a:off x="790575" y="95250"/>
                              <a:ext cx="462280" cy="1171575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5B9BD5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5508" name="Text Box 1027"/>
                        <wps:cNvSpPr txBox="1"/>
                        <wps:spPr>
                          <a:xfrm>
                            <a:off x="990600" y="6381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2D5B35" w14:textId="77777777" w:rsidR="0080697D" w:rsidRPr="0032645A" w:rsidRDefault="0080697D" w:rsidP="0080697D">
                              <w:pPr>
                                <w:rPr>
                                  <w:i/>
                                  <w:color w:val="0070C0"/>
                                </w:rPr>
                              </w:pPr>
                              <w:r w:rsidRPr="0032645A">
                                <w:rPr>
                                  <w:i/>
                                  <w:color w:val="0070C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2EEC99" id="Grupa 15500" o:spid="_x0000_s1026" style="position:absolute;margin-left:28.8pt;margin-top:15.3pt;width:118.55pt;height:131.35pt;z-index:251661312" coordsize="15055,166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">
                <v:group id="Grupa 15501" o:spid="_x0000_s1027" style="position:absolute;width:15055;height:16681" coordsize="15055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dRzxQAAAN4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">
                  <v:group id="Grupa 15502" o:spid="_x0000_s1028" style="position:absolute;width:15055;height:16681" coordsize="15055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0oE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RBP4fSfcIJdvAAAA//8DAFBLAQItABQABgAIAAAAIQDb4fbL7gAAAIUBAAATAAAAAAAAAAAA&#10;AAAAAAAAAABbQ29udGVudF9UeXBlc10ueG1sUEsBAi0AFAAGAAgAAAAhAFr0LFu/AAAAFQEAAAsA&#10;AAAAAAAAAAAAAAAAHwEAAF9yZWxzLy5yZWxzUEsBAi0AFAAGAAgAAAAhAJnDSgTEAAAA3gAAAA8A&#10;AAAAAAAAAAAAAAAABwIAAGRycy9kb3ducmV2LnhtbFBLBQYAAAAAAwADALcAAAD4AgAAAAA=&#10;">
                    <v:shape id="Slika 15503" o:spid="_x0000_s1029" type="#_x0000_t75" style="position:absolute;width:15055;height:15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">
                      <v:imagedata r:id="rId9" o:title="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27" o:spid="_x0000_s1030" type="#_x0000_t202" style="position:absolute;left:5143;top:14097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" filled="f" stroked="f" strokeweight=".5pt">
                      <v:textbox>
                        <w:txbxContent>
                          <w:p w14:paraId="50BC8144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027" o:spid="_x0000_s1031" type="#_x0000_t202" style="position:absolute;left:10572;top:400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" filled="f" stroked="f" strokeweight=".5pt">
                      <v:textbox>
                        <w:txbxContent>
                          <w:p w14:paraId="2F680C92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27" o:spid="_x0000_s1032" type="#_x0000_t202" style="position:absolute;left:5715;top:6572;width:2533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" filled="f" stroked="f" strokeweight=".5pt">
                      <v:textbox>
                        <w:txbxContent>
                          <w:p w14:paraId="199702B3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Ravni poveznik 15507" o:spid="_x0000_s1033" style="position:absolute;visibility:visible;mso-wrap-style:square" from="7905,952" to="12528,1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" strokecolor="#5b9bd5" strokeweight="1.25pt">
                    <v:stroke joinstyle="miter"/>
                  </v:line>
                </v:group>
                <v:shape id="Text Box 1027" o:spid="_x0000_s1034" type="#_x0000_t202" style="position:absolute;left:9906;top:638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" filled="f" stroked="f" strokeweight=".5pt">
                  <v:textbox>
                    <w:txbxContent>
                      <w:p w14:paraId="6C2D5B35" w14:textId="77777777" w:rsidR="0080697D" w:rsidRPr="0032645A" w:rsidRDefault="0080697D" w:rsidP="0080697D">
                        <w:pPr>
                          <w:rPr>
                            <w:i/>
                            <w:color w:val="0070C0"/>
                          </w:rPr>
                        </w:pPr>
                        <w:r w:rsidRPr="0032645A">
                          <w:rPr>
                            <w:i/>
                            <w:color w:val="0070C0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 xml:space="preserve">                                                                     </w:t>
      </w:r>
      <w:r w:rsidRPr="0080697D">
        <w:rPr>
          <w:rFonts w:ascii="Calibri" w:eastAsia="Calibri" w:hAnsi="Calibri" w:cs="Calibri"/>
        </w:rPr>
        <w:tab/>
      </w:r>
    </w:p>
    <w:p w14:paraId="704BCC9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                 </w:t>
      </w:r>
    </w:p>
    <w:p w14:paraId="26F46C8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9F3A526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313683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A90DAEA" w14:textId="77777777" w:rsidR="0080697D" w:rsidRPr="0080697D" w:rsidRDefault="0080697D" w:rsidP="0080697D">
      <w:pPr>
        <w:tabs>
          <w:tab w:val="left" w:pos="220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</w:p>
    <w:p w14:paraId="222B4F4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8D0B7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7FDC8A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E082C7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A9E19EF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E55BDB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bookmarkStart w:id="2" w:name="_Hlk78999353"/>
      <w:r w:rsidRPr="0080697D">
        <w:rPr>
          <w:rFonts w:ascii="Calibri" w:eastAsia="Calibri" w:hAnsi="Calibri" w:cs="Calibri"/>
        </w:rPr>
        <w:t xml:space="preserve">Učenici rješavaju zadatak 201.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vrednovanje kao učenje).</w:t>
      </w:r>
      <w:bookmarkEnd w:id="2"/>
    </w:p>
    <w:p w14:paraId="0A5BF1C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457CA32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za </w:t>
      </w:r>
      <w:proofErr w:type="spellStart"/>
      <w:r w:rsidRPr="0080697D">
        <w:rPr>
          <w:rFonts w:ascii="Calibri" w:eastAsia="Calibri" w:hAnsi="Calibri" w:cs="Calibri"/>
        </w:rPr>
        <w:t>učenje_općenito</w:t>
      </w:r>
      <w:proofErr w:type="spellEnd"/>
      <w:r w:rsidRPr="0080697D">
        <w:rPr>
          <w:rFonts w:ascii="Calibri" w:eastAsia="Calibri" w:hAnsi="Calibri" w:cs="Calibri"/>
        </w:rPr>
        <w:t>:  Pr.1. – Pr.5.</w:t>
      </w:r>
    </w:p>
    <w:p w14:paraId="36F4A4A6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25D4EE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lastRenderedPageBreak/>
        <w:t>Primjeri vrednovanja</w:t>
      </w:r>
    </w:p>
    <w:p w14:paraId="30A871D2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49235BD5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i 2, 4  – </w:t>
      </w:r>
      <w:proofErr w:type="spellStart"/>
      <w:r w:rsidRPr="0080697D">
        <w:rPr>
          <w:rFonts w:ascii="Calibri" w:eastAsia="Calibri" w:hAnsi="Calibri" w:cs="Calibri"/>
        </w:rPr>
        <w:t>samovrednovanje</w:t>
      </w:r>
      <w:proofErr w:type="spellEnd"/>
      <w:r w:rsidRPr="0080697D">
        <w:rPr>
          <w:rFonts w:ascii="Calibri" w:eastAsia="Calibri" w:hAnsi="Calibri" w:cs="Calibri"/>
        </w:rPr>
        <w:t xml:space="preserve"> ispravnosti rješavanja zadataka</w:t>
      </w:r>
    </w:p>
    <w:p w14:paraId="6C86CC59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0A5A6799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2 – prikupljanje informacija o prethodnim znanjima</w:t>
      </w:r>
    </w:p>
    <w:p w14:paraId="49451666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4 – listići za vrednovanje za učenje  </w:t>
      </w:r>
    </w:p>
    <w:p w14:paraId="7A791B45" w14:textId="77777777" w:rsidR="0080697D" w:rsidRPr="0080697D" w:rsidRDefault="0080697D" w:rsidP="0080697D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naučenoga</w:t>
      </w:r>
    </w:p>
    <w:p w14:paraId="13182C91" w14:textId="77777777" w:rsidR="0080697D" w:rsidRPr="0080697D" w:rsidRDefault="0080697D" w:rsidP="0080697D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 – Listići za vrednovanje naučenoga</w:t>
      </w:r>
    </w:p>
    <w:p w14:paraId="21726BF4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DA428B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DBB9DDF" w14:textId="77777777" w:rsidR="0080697D" w:rsidRPr="0080697D" w:rsidRDefault="0080697D" w:rsidP="0080697D">
      <w:pPr>
        <w:numPr>
          <w:ilvl w:val="0"/>
          <w:numId w:val="15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Domaća zadaća </w:t>
      </w:r>
    </w:p>
    <w:p w14:paraId="01A44B3B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16E6DA65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315524DE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2A742544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T. Djaković, L. Havranek </w:t>
      </w:r>
      <w:proofErr w:type="spellStart"/>
      <w:r w:rsidRPr="0080697D">
        <w:rPr>
          <w:rFonts w:ascii="Calibri" w:eastAsia="Calibri" w:hAnsi="Calibri" w:cs="Calibri"/>
        </w:rPr>
        <w:t>Bijuković</w:t>
      </w:r>
      <w:proofErr w:type="spellEnd"/>
      <w:r w:rsidRPr="0080697D">
        <w:rPr>
          <w:rFonts w:ascii="Calibri" w:eastAsia="Calibri" w:hAnsi="Calibri" w:cs="Calibri"/>
        </w:rPr>
        <w:t xml:space="preserve">, </w:t>
      </w:r>
      <w:proofErr w:type="spellStart"/>
      <w:r w:rsidRPr="0080697D">
        <w:rPr>
          <w:rFonts w:ascii="Calibri" w:eastAsia="Calibri" w:hAnsi="Calibri" w:cs="Calibri"/>
        </w:rPr>
        <w:t>Lj</w:t>
      </w:r>
      <w:proofErr w:type="spellEnd"/>
      <w:r w:rsidRPr="0080697D">
        <w:rPr>
          <w:rFonts w:ascii="Calibri" w:eastAsia="Calibri" w:hAnsi="Calibri" w:cs="Calibri"/>
        </w:rPr>
        <w:t xml:space="preserve">. </w:t>
      </w:r>
      <w:proofErr w:type="spellStart"/>
      <w:r w:rsidRPr="0080697D">
        <w:rPr>
          <w:rFonts w:ascii="Calibri" w:eastAsia="Calibri" w:hAnsi="Calibri" w:cs="Calibri"/>
        </w:rPr>
        <w:t>Peretin</w:t>
      </w:r>
      <w:proofErr w:type="spellEnd"/>
      <w:r w:rsidRPr="0080697D">
        <w:rPr>
          <w:rFonts w:ascii="Calibri" w:eastAsia="Calibri" w:hAnsi="Calibri" w:cs="Calibri"/>
        </w:rPr>
        <w:t>, K. Vučić: Matematika 8 – udžbenik za pomoć u učenju matematike –</w:t>
      </w:r>
    </w:p>
    <w:p w14:paraId="44C65DE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090D785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</w:t>
      </w:r>
      <w:proofErr w:type="spellStart"/>
      <w:r w:rsidRPr="0080697D">
        <w:rPr>
          <w:rFonts w:ascii="Calibri" w:eastAsia="Calibri" w:hAnsi="Calibri" w:cs="Calibri"/>
        </w:rPr>
        <w:t>Martinec</w:t>
      </w:r>
      <w:proofErr w:type="spellEnd"/>
      <w:r w:rsidRPr="0080697D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4CD944A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0697D">
        <w:rPr>
          <w:rFonts w:ascii="Calibri" w:eastAsia="Calibri" w:hAnsi="Calibri" w:cs="Calibri"/>
        </w:rPr>
        <w:t>M.Muštra</w:t>
      </w:r>
      <w:proofErr w:type="spellEnd"/>
      <w:r w:rsidRPr="0080697D">
        <w:rPr>
          <w:rFonts w:ascii="Calibri" w:eastAsia="Calibri" w:hAnsi="Calibri" w:cs="Calibri"/>
        </w:rPr>
        <w:t xml:space="preserve">: Dodatna nastava matematike za 8.razred – </w:t>
      </w:r>
    </w:p>
    <w:p w14:paraId="3DBEC50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5A9A92AF" w14:textId="77777777" w:rsidR="0080697D" w:rsidRPr="0080697D" w:rsidRDefault="0080697D" w:rsidP="0080697D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Odaberite bilo koju međunarodno poznatu pravilnu četverostranu piramidu. Zapišite osnovne podatke i zanimljivosti o toj piramidi. </w:t>
      </w:r>
    </w:p>
    <w:p w14:paraId="76FA334A" w14:textId="77777777" w:rsidR="0080697D" w:rsidRPr="0080697D" w:rsidRDefault="0080697D" w:rsidP="0080697D">
      <w:pPr>
        <w:numPr>
          <w:ilvl w:val="0"/>
          <w:numId w:val="8"/>
        </w:num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Pronađite primjer pravilne četverostrane piramide u svojoj okolini (npr. kutija za poklon, kutija čaja, razni ukrasni predmeti, kutije ambalaže, igračke i sl.) Fotografirajte je, izmjerite duljine njezinih bridova i zapišite njihove vrijednosti uz korištenje dogovorenih matematičkih oznaka. </w:t>
      </w:r>
    </w:p>
    <w:p w14:paraId="778E97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3453AF53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2) </w:t>
      </w:r>
    </w:p>
    <w:p w14:paraId="0979D9B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</w:t>
      </w:r>
    </w:p>
    <w:p w14:paraId="22A153A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80697D">
        <w:rPr>
          <w:rFonts w:ascii="Calibri" w:eastAsia="Calibri" w:hAnsi="Calibri" w:cs="Calibri"/>
        </w:rPr>
        <w:t>miskoncepcijama</w:t>
      </w:r>
      <w:proofErr w:type="spellEnd"/>
      <w:r w:rsidRPr="0080697D">
        <w:rPr>
          <w:rFonts w:ascii="Calibri" w:eastAsia="Calibri" w:hAnsi="Calibri" w:cs="Calibri"/>
        </w:rPr>
        <w:t xml:space="preserve"> učenika o pravilnoj četverostranoj piramidi (vrednovanje za učenje).</w:t>
      </w:r>
    </w:p>
    <w:p w14:paraId="2212631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Izračunavanje duljine visine pravilne četverostrane piramide</w:t>
      </w:r>
    </w:p>
    <w:p w14:paraId="367133A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3.</w:t>
      </w:r>
      <w:r w:rsidRPr="0080697D">
        <w:rPr>
          <w:rFonts w:ascii="Calibri" w:eastAsia="Calibri" w:hAnsi="Calibri" w:cs="Calibri"/>
        </w:rPr>
        <w:t xml:space="preserve"> i slajda 3 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>) učitelj objašnjava kako izračunati duljinu visine pravilne četverostrane piramide ukoliko su zadane duljine osnovnog i bočnog brida.</w:t>
      </w:r>
    </w:p>
    <w:p w14:paraId="2FD6E7D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288944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2CACF64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026FF7A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04A82D2D" wp14:editId="42D9CD99">
            <wp:simplePos x="0" y="0"/>
            <wp:positionH relativeFrom="column">
              <wp:posOffset>3810</wp:posOffset>
            </wp:positionH>
            <wp:positionV relativeFrom="paragraph">
              <wp:posOffset>70485</wp:posOffset>
            </wp:positionV>
            <wp:extent cx="2790825" cy="1708021"/>
            <wp:effectExtent l="0" t="0" r="0" b="6985"/>
            <wp:wrapSquare wrapText="bothSides"/>
            <wp:docPr id="15649" name="Slika 15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708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7B911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4B78E7C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60D3B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Cs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  <w:position w:val="-32"/>
          <w:lang w:val="en-US"/>
        </w:rPr>
        <w:object w:dxaOrig="1560" w:dyaOrig="780" w14:anchorId="249E8B95">
          <v:shape id="_x0000_i1026" type="#_x0000_t75" style="width:78pt;height:40.5pt" o:ole="">
            <v:imagedata r:id="rId11" o:title=""/>
          </v:shape>
          <o:OLEObject Type="Embed" ProgID="Equation.DSMT4" ShapeID="_x0000_i1026" DrawAspect="Content" ObjectID="_1693495359" r:id="rId12"/>
        </w:object>
      </w:r>
    </w:p>
    <w:p w14:paraId="35A83C6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221F2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3B5513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49CD62D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75696F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ke 202. i 203.a i provjeravaju ispravnost rješenja. Učitelj pomaže, usmjerava i provjerava ispravnost postupka i rješenja ( vrednovanje kao učenje).</w:t>
      </w:r>
    </w:p>
    <w:p w14:paraId="7FEB7EE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086FCAE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3 – Izračunavanje duljine visine pobočke</w:t>
      </w:r>
    </w:p>
    <w:p w14:paraId="43C7738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55A8E98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4.</w:t>
      </w:r>
      <w:r w:rsidRPr="0080697D">
        <w:rPr>
          <w:rFonts w:ascii="Calibri" w:eastAsia="Calibri" w:hAnsi="Calibri" w:cs="Calibri"/>
        </w:rPr>
        <w:t xml:space="preserve"> i slajdova 4 i 5 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>) učitelj objašnjava kako izračunati duljinu visine pobočke pravilne četverostrane piramide.</w:t>
      </w:r>
    </w:p>
    <w:p w14:paraId="4C148D5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38B14489" wp14:editId="039EFDC9">
            <wp:simplePos x="0" y="0"/>
            <wp:positionH relativeFrom="column">
              <wp:posOffset>3810</wp:posOffset>
            </wp:positionH>
            <wp:positionV relativeFrom="paragraph">
              <wp:posOffset>-1270</wp:posOffset>
            </wp:positionV>
            <wp:extent cx="2810510" cy="1752600"/>
            <wp:effectExtent l="0" t="0" r="8890" b="0"/>
            <wp:wrapSquare wrapText="bothSides"/>
            <wp:docPr id="15650" name="Slika 15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1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7EB7D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575EA0C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44A893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Cs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  <w:position w:val="-26"/>
          <w:lang w:val="en-US"/>
        </w:rPr>
        <w:object w:dxaOrig="1280" w:dyaOrig="680" w14:anchorId="715DA09A">
          <v:shape id="_x0000_i1027" type="#_x0000_t75" style="width:63.75pt;height:33.75pt" o:ole="">
            <v:imagedata r:id="rId14" o:title=""/>
          </v:shape>
          <o:OLEObject Type="Embed" ProgID="Equation.DSMT4" ShapeID="_x0000_i1027" DrawAspect="Content" ObjectID="_1693495360" r:id="rId15"/>
        </w:object>
      </w:r>
    </w:p>
    <w:p w14:paraId="1A7F198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9028D3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1F003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3FB75FF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E8850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057ABC79" wp14:editId="509D2720">
            <wp:simplePos x="0" y="0"/>
            <wp:positionH relativeFrom="column">
              <wp:posOffset>3810</wp:posOffset>
            </wp:positionH>
            <wp:positionV relativeFrom="paragraph">
              <wp:posOffset>1270</wp:posOffset>
            </wp:positionV>
            <wp:extent cx="2810510" cy="1665678"/>
            <wp:effectExtent l="0" t="0" r="8890" b="0"/>
            <wp:wrapSquare wrapText="bothSides"/>
            <wp:docPr id="15651" name="Slika 15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10" cy="1665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ab/>
      </w:r>
    </w:p>
    <w:p w14:paraId="0B444DA4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</w:p>
    <w:p w14:paraId="566335DD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163C59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  <w:b/>
          <w:position w:val="-26"/>
          <w:lang w:val="en-US"/>
        </w:rPr>
        <w:object w:dxaOrig="1300" w:dyaOrig="680" w14:anchorId="2FE72D1B">
          <v:shape id="_x0000_i1028" type="#_x0000_t75" style="width:64.5pt;height:33.75pt" o:ole="">
            <v:imagedata r:id="rId17" o:title=""/>
          </v:shape>
          <o:OLEObject Type="Embed" ProgID="Equation.DSMT4" ShapeID="_x0000_i1028" DrawAspect="Content" ObjectID="_1693495361" r:id="rId18"/>
        </w:object>
      </w:r>
    </w:p>
    <w:p w14:paraId="6B15ECB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327D04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6ED1F1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78FEB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CF949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584E30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ke 206. i 207. i provjeravaju ispravnost rješenja. Učitelj pomaže, usmjerava i provjerava ispravnost postupka i rješenja ( vrednovanje kao učenje).</w:t>
      </w:r>
    </w:p>
    <w:p w14:paraId="0605C8B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26F24AE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4 –  Površina presjeka pravilne četverostrane piramide</w:t>
      </w:r>
    </w:p>
    <w:p w14:paraId="3831719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BE0761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5.</w:t>
      </w:r>
      <w:r w:rsidRPr="0080697D">
        <w:rPr>
          <w:rFonts w:ascii="Calibri" w:eastAsia="Calibri" w:hAnsi="Calibri" w:cs="Calibri"/>
        </w:rPr>
        <w:t xml:space="preserve"> učitelj pokazuje presjek pravilne četverostrane piramide ravninom koja prolazi njezinim vrhom i </w:t>
      </w:r>
      <w:proofErr w:type="spellStart"/>
      <w:r w:rsidRPr="0080697D">
        <w:rPr>
          <w:rFonts w:ascii="Calibri" w:eastAsia="Calibri" w:hAnsi="Calibri" w:cs="Calibri"/>
        </w:rPr>
        <w:t>polovištima</w:t>
      </w:r>
      <w:proofErr w:type="spellEnd"/>
      <w:r w:rsidRPr="0080697D">
        <w:rPr>
          <w:rFonts w:ascii="Calibri" w:eastAsia="Calibri" w:hAnsi="Calibri" w:cs="Calibri"/>
        </w:rPr>
        <w:t xml:space="preserve"> dvaju nasuprotnih bridova baze. Dobiveni presjek je jednakokračan trokut. Izračunati površinu presjeka znači izračunat površinu tog jednakokračnog trokuta.</w:t>
      </w:r>
    </w:p>
    <w:p w14:paraId="4D202DD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8AB1B8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37F2E72B" wp14:editId="7C9B2FB7">
            <wp:simplePos x="0" y="0"/>
            <wp:positionH relativeFrom="column">
              <wp:posOffset>4763</wp:posOffset>
            </wp:positionH>
            <wp:positionV relativeFrom="paragraph">
              <wp:posOffset>0</wp:posOffset>
            </wp:positionV>
            <wp:extent cx="2790825" cy="1602652"/>
            <wp:effectExtent l="0" t="0" r="0" b="0"/>
            <wp:wrapSquare wrapText="bothSides"/>
            <wp:docPr id="15652" name="Slika 15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602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0D747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bCs/>
          <w:color w:val="0070C0"/>
        </w:rPr>
        <w:t>Površina presjeka</w:t>
      </w:r>
      <w:r w:rsidRPr="0080697D">
        <w:rPr>
          <w:rFonts w:ascii="Calibri" w:eastAsia="Calibri" w:hAnsi="Calibri" w:cs="Calibri"/>
          <w:color w:val="0070C0"/>
        </w:rPr>
        <w:t xml:space="preserve"> pravilne četverostrane </w:t>
      </w:r>
    </w:p>
    <w:p w14:paraId="73DFAD29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  <w:t>piramide:</w:t>
      </w:r>
    </w:p>
    <w:p w14:paraId="6702ED29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800" w:dyaOrig="580" w14:anchorId="52BA33B5">
          <v:shape id="_x0000_i1029" type="#_x0000_t75" style="width:40.5pt;height:28.5pt" o:ole="">
            <v:imagedata r:id="rId20" o:title=""/>
          </v:shape>
          <o:OLEObject Type="Embed" ProgID="Equation.DSMT4" ShapeID="_x0000_i1029" DrawAspect="Content" ObjectID="_1693495362" r:id="rId21"/>
        </w:object>
      </w:r>
    </w:p>
    <w:p w14:paraId="7651340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446E816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F42562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EEFFEE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1354A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8A3C8B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rješavaju zadatak 211.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.</w:t>
      </w:r>
    </w:p>
    <w:p w14:paraId="7E56D3F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0F78C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5 –  Površina dijagonalnog presjeka pravilne četverostrane piramide</w:t>
      </w:r>
    </w:p>
    <w:p w14:paraId="4098A163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A7436E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bookmarkStart w:id="3" w:name="_Hlk79058588"/>
      <w:r w:rsidRPr="0080697D">
        <w:rPr>
          <w:rFonts w:ascii="Calibri" w:eastAsia="Calibri" w:hAnsi="Calibri" w:cs="Calibri"/>
        </w:rPr>
        <w:t>Uz razgovor s učenicima</w:t>
      </w:r>
      <w:bookmarkEnd w:id="3"/>
      <w:r w:rsidRPr="0080697D">
        <w:rPr>
          <w:rFonts w:ascii="Calibri" w:eastAsia="Calibri" w:hAnsi="Calibri" w:cs="Calibri"/>
        </w:rPr>
        <w:t xml:space="preserve"> pomoću </w:t>
      </w:r>
      <w:r w:rsidRPr="0080697D">
        <w:rPr>
          <w:rFonts w:ascii="Calibri" w:eastAsia="Calibri" w:hAnsi="Calibri" w:cs="Calibri"/>
          <w:i/>
        </w:rPr>
        <w:t>Primjer 16.</w:t>
      </w:r>
      <w:r w:rsidRPr="0080697D">
        <w:rPr>
          <w:rFonts w:ascii="Calibri" w:eastAsia="Calibri" w:hAnsi="Calibri" w:cs="Calibri"/>
        </w:rPr>
        <w:t xml:space="preserve"> učitelj pokazuje presjek pravilne četverostrane piramide ravninom koja prolazi njezinim vrhom te sadržava jednu od dijagonala baze. Tako dobiveni presjek nazivamo </w:t>
      </w:r>
      <w:r w:rsidRPr="0080697D">
        <w:rPr>
          <w:rFonts w:ascii="Calibri" w:eastAsia="Calibri" w:hAnsi="Calibri" w:cs="Calibri"/>
          <w:b/>
          <w:bCs/>
        </w:rPr>
        <w:t>dijagonalni presjek piramide</w:t>
      </w:r>
      <w:r w:rsidRPr="0080697D">
        <w:rPr>
          <w:rFonts w:ascii="Calibri" w:eastAsia="Calibri" w:hAnsi="Calibri" w:cs="Calibri"/>
        </w:rPr>
        <w:t>. Dijagonalni presjek je jednakokračan trokut. Izračunati površinu dijagonalnog presjeka znači izračunat površinu tog jednakokračnog trokuta.</w:t>
      </w:r>
    </w:p>
    <w:p w14:paraId="176BBB0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68826A2D" wp14:editId="6E30335C">
            <wp:simplePos x="0" y="0"/>
            <wp:positionH relativeFrom="column">
              <wp:posOffset>3810</wp:posOffset>
            </wp:positionH>
            <wp:positionV relativeFrom="paragraph">
              <wp:posOffset>192405</wp:posOffset>
            </wp:positionV>
            <wp:extent cx="2962275" cy="1579245"/>
            <wp:effectExtent l="0" t="0" r="9525" b="1905"/>
            <wp:wrapSquare wrapText="bothSides"/>
            <wp:docPr id="15653" name="Slika 15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F3A7D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</w:p>
    <w:p w14:paraId="107B5700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bCs/>
          <w:color w:val="0070C0"/>
        </w:rPr>
        <w:t>Površina dijagonalnog presjeka</w:t>
      </w:r>
      <w:r w:rsidRPr="0080697D">
        <w:rPr>
          <w:rFonts w:ascii="Calibri" w:eastAsia="Calibri" w:hAnsi="Calibri" w:cs="Calibri"/>
          <w:color w:val="0070C0"/>
        </w:rPr>
        <w:t xml:space="preserve"> pravilne</w:t>
      </w:r>
    </w:p>
    <w:p w14:paraId="66C557B1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  <w:t>četverostrane piramide:</w:t>
      </w:r>
    </w:p>
    <w:p w14:paraId="3BC20016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bookmarkStart w:id="4" w:name="_Hlk79000223"/>
      <w:r w:rsidRPr="0080697D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4C5E8ADC">
          <v:shape id="_x0000_i1030" type="#_x0000_t75" style="width:44.25pt;height:28.5pt" o:ole="">
            <v:imagedata r:id="rId23" o:title=""/>
          </v:shape>
          <o:OLEObject Type="Embed" ProgID="Equation.DSMT4" ShapeID="_x0000_i1030" DrawAspect="Content" ObjectID="_1693495363" r:id="rId24"/>
        </w:object>
      </w:r>
      <w:bookmarkEnd w:id="4"/>
    </w:p>
    <w:p w14:paraId="1C8A1D38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98F9CE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583F0B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1B55999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53AE4E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F6C2CB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rješavaju zadatak 213.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.</w:t>
      </w:r>
    </w:p>
    <w:p w14:paraId="53FD2FB1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331B7BC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kao učenje: Pr.1.  </w:t>
      </w:r>
    </w:p>
    <w:p w14:paraId="40678EE1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80697D">
        <w:rPr>
          <w:rFonts w:ascii="Calibri" w:eastAsia="Calibri" w:hAnsi="Calibri" w:cs="Calibri"/>
        </w:rPr>
        <w:t>učenje_općenito</w:t>
      </w:r>
      <w:proofErr w:type="spellEnd"/>
      <w:r w:rsidRPr="0080697D">
        <w:rPr>
          <w:rFonts w:ascii="Calibri" w:eastAsia="Calibri" w:hAnsi="Calibri" w:cs="Calibri"/>
        </w:rPr>
        <w:t>:  Pr.1. – Pr.5.</w:t>
      </w:r>
    </w:p>
    <w:p w14:paraId="5FE1199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599EA29F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35D18A86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i 2, 3, 4, 5  – </w:t>
      </w:r>
      <w:proofErr w:type="spellStart"/>
      <w:r w:rsidRPr="0080697D">
        <w:rPr>
          <w:rFonts w:ascii="Calibri" w:eastAsia="Calibri" w:hAnsi="Calibri" w:cs="Calibri"/>
        </w:rPr>
        <w:t>samovrednovanje</w:t>
      </w:r>
      <w:proofErr w:type="spellEnd"/>
      <w:r w:rsidRPr="0080697D">
        <w:rPr>
          <w:rFonts w:ascii="Calibri" w:eastAsia="Calibri" w:hAnsi="Calibri" w:cs="Calibri"/>
        </w:rPr>
        <w:t xml:space="preserve"> ispravnosti rješavanja zadataka</w:t>
      </w:r>
    </w:p>
    <w:p w14:paraId="42BC0B93" w14:textId="77777777" w:rsidR="0080697D" w:rsidRPr="0080697D" w:rsidRDefault="0080697D" w:rsidP="0080697D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5 – listići za vrednovanje kao učenje </w:t>
      </w:r>
    </w:p>
    <w:p w14:paraId="4314D886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11C36985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– prikupljanje informacija o prethodnim znanjima</w:t>
      </w:r>
    </w:p>
    <w:p w14:paraId="10B3C8D2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5 – listići za vrednovanje za učenje  </w:t>
      </w:r>
    </w:p>
    <w:p w14:paraId="5C2BC7E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16A1AC50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35C2B0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11EBFE65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258B216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658DA63D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T. Djaković, L. Havranek </w:t>
      </w:r>
      <w:proofErr w:type="spellStart"/>
      <w:r w:rsidRPr="0080697D">
        <w:rPr>
          <w:rFonts w:ascii="Calibri" w:eastAsia="Calibri" w:hAnsi="Calibri" w:cs="Calibri"/>
        </w:rPr>
        <w:t>Bijuković</w:t>
      </w:r>
      <w:proofErr w:type="spellEnd"/>
      <w:r w:rsidRPr="0080697D">
        <w:rPr>
          <w:rFonts w:ascii="Calibri" w:eastAsia="Calibri" w:hAnsi="Calibri" w:cs="Calibri"/>
        </w:rPr>
        <w:t xml:space="preserve">, </w:t>
      </w:r>
      <w:proofErr w:type="spellStart"/>
      <w:r w:rsidRPr="0080697D">
        <w:rPr>
          <w:rFonts w:ascii="Calibri" w:eastAsia="Calibri" w:hAnsi="Calibri" w:cs="Calibri"/>
        </w:rPr>
        <w:t>Lj</w:t>
      </w:r>
      <w:proofErr w:type="spellEnd"/>
      <w:r w:rsidRPr="0080697D">
        <w:rPr>
          <w:rFonts w:ascii="Calibri" w:eastAsia="Calibri" w:hAnsi="Calibri" w:cs="Calibri"/>
        </w:rPr>
        <w:t xml:space="preserve">. </w:t>
      </w:r>
      <w:proofErr w:type="spellStart"/>
      <w:r w:rsidRPr="0080697D">
        <w:rPr>
          <w:rFonts w:ascii="Calibri" w:eastAsia="Calibri" w:hAnsi="Calibri" w:cs="Calibri"/>
        </w:rPr>
        <w:t>Peretin</w:t>
      </w:r>
      <w:proofErr w:type="spellEnd"/>
      <w:r w:rsidRPr="0080697D">
        <w:rPr>
          <w:rFonts w:ascii="Calibri" w:eastAsia="Calibri" w:hAnsi="Calibri" w:cs="Calibri"/>
        </w:rPr>
        <w:t>, K. Vučić: Matematika 8 – udžbenik za pomoć u učenju matematike –</w:t>
      </w:r>
    </w:p>
    <w:p w14:paraId="062F5DFC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62354EA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</w:t>
      </w:r>
      <w:proofErr w:type="spellStart"/>
      <w:r w:rsidRPr="0080697D">
        <w:rPr>
          <w:rFonts w:ascii="Calibri" w:eastAsia="Calibri" w:hAnsi="Calibri" w:cs="Calibri"/>
        </w:rPr>
        <w:t>Martinec</w:t>
      </w:r>
      <w:proofErr w:type="spellEnd"/>
      <w:r w:rsidRPr="0080697D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2167EA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0697D">
        <w:rPr>
          <w:rFonts w:ascii="Calibri" w:eastAsia="Calibri" w:hAnsi="Calibri" w:cs="Calibri"/>
        </w:rPr>
        <w:t>M.Muštra</w:t>
      </w:r>
      <w:proofErr w:type="spellEnd"/>
      <w:r w:rsidRPr="0080697D">
        <w:rPr>
          <w:rFonts w:ascii="Calibri" w:eastAsia="Calibri" w:hAnsi="Calibri" w:cs="Calibri"/>
        </w:rPr>
        <w:t xml:space="preserve">: Dodatna nastava matematike za 8.razred – </w:t>
      </w:r>
    </w:p>
    <w:p w14:paraId="2404E84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6B4F4341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03.b), 204., 205., 208., 209., 212., 214.</w:t>
      </w:r>
    </w:p>
    <w:p w14:paraId="5AD40A8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13A59978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3) </w:t>
      </w:r>
    </w:p>
    <w:p w14:paraId="52FD46B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</w:t>
      </w:r>
    </w:p>
    <w:p w14:paraId="598DD3A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80697D">
        <w:rPr>
          <w:rFonts w:ascii="Calibri" w:eastAsia="Calibri" w:hAnsi="Calibri" w:cs="Calibri"/>
        </w:rPr>
        <w:t>miskoncepcijama</w:t>
      </w:r>
      <w:proofErr w:type="spellEnd"/>
      <w:r w:rsidRPr="0080697D">
        <w:rPr>
          <w:rFonts w:ascii="Calibri" w:eastAsia="Calibri" w:hAnsi="Calibri" w:cs="Calibri"/>
        </w:rPr>
        <w:t xml:space="preserve"> učenika o pravilnoj četverostranoj piramidi (vrednovanje za učenje).</w:t>
      </w:r>
    </w:p>
    <w:p w14:paraId="30FEC32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odgovaraju na pitanja iz rubrike Jeste li razumjeli? </w:t>
      </w:r>
    </w:p>
    <w:p w14:paraId="3892970D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Može li duljina visina pravilne četverostrane piramide biti veća od duljine bočnog brida?</w:t>
      </w:r>
    </w:p>
    <w:p w14:paraId="6AB9914E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Može li duljina visina pobočke biti manja od duljine:</w:t>
      </w:r>
    </w:p>
    <w:p w14:paraId="6C085764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) visine piramide</w:t>
      </w:r>
    </w:p>
    <w:p w14:paraId="170D936A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b) bočnog brida </w:t>
      </w:r>
    </w:p>
    <w:p w14:paraId="7EDCF530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) brida osnovice?</w:t>
      </w:r>
    </w:p>
    <w:p w14:paraId="7DB72EA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Mreža pravilne četverostrane piramide</w:t>
      </w:r>
    </w:p>
    <w:p w14:paraId="7786364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4A2F49A8" wp14:editId="132987FA">
                <wp:simplePos x="0" y="0"/>
                <wp:positionH relativeFrom="column">
                  <wp:posOffset>295910</wp:posOffset>
                </wp:positionH>
                <wp:positionV relativeFrom="paragraph">
                  <wp:posOffset>252730</wp:posOffset>
                </wp:positionV>
                <wp:extent cx="4737100" cy="3014345"/>
                <wp:effectExtent l="0" t="0" r="6350" b="0"/>
                <wp:wrapNone/>
                <wp:docPr id="15509" name="Grupa 15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7100" cy="3014345"/>
                          <a:chOff x="0" y="0"/>
                          <a:chExt cx="4737100" cy="3014345"/>
                        </a:xfrm>
                      </wpg:grpSpPr>
                      <wpg:grpSp>
                        <wpg:cNvPr id="15510" name="Grupa 15510"/>
                        <wpg:cNvGrpSpPr/>
                        <wpg:grpSpPr>
                          <a:xfrm>
                            <a:off x="0" y="0"/>
                            <a:ext cx="4737100" cy="3014345"/>
                            <a:chOff x="0" y="0"/>
                            <a:chExt cx="4737100" cy="3014345"/>
                          </a:xfrm>
                        </wpg:grpSpPr>
                        <wpg:grpSp>
                          <wpg:cNvPr id="15511" name="Grupa 15511"/>
                          <wpg:cNvGrpSpPr/>
                          <wpg:grpSpPr>
                            <a:xfrm>
                              <a:off x="0" y="0"/>
                              <a:ext cx="4737100" cy="3014345"/>
                              <a:chOff x="0" y="0"/>
                              <a:chExt cx="4737100" cy="3014345"/>
                            </a:xfrm>
                          </wpg:grpSpPr>
                          <wpg:grpSp>
                            <wpg:cNvPr id="15512" name="Grupa 15512"/>
                            <wpg:cNvGrpSpPr/>
                            <wpg:grpSpPr>
                              <a:xfrm>
                                <a:off x="0" y="0"/>
                                <a:ext cx="4737100" cy="3014345"/>
                                <a:chOff x="0" y="0"/>
                                <a:chExt cx="4737100" cy="3014345"/>
                              </a:xfrm>
                            </wpg:grpSpPr>
                            <wpg:grpSp>
                              <wpg:cNvPr id="15513" name="Grupa 15513"/>
                              <wpg:cNvGrpSpPr/>
                              <wpg:grpSpPr>
                                <a:xfrm>
                                  <a:off x="0" y="0"/>
                                  <a:ext cx="4737100" cy="3014345"/>
                                  <a:chOff x="0" y="0"/>
                                  <a:chExt cx="4737100" cy="301434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5514" name="Slika 1551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4737100" cy="3014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5515" name="Text Box 1027"/>
                                <wps:cNvSpPr txBox="1"/>
                                <wps:spPr>
                                  <a:xfrm>
                                    <a:off x="406400" y="17208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E4E3A0B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6" name="Text Box 1027"/>
                                <wps:cNvSpPr txBox="1"/>
                                <wps:spPr>
                                  <a:xfrm>
                                    <a:off x="901700" y="16446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D98F617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7" name="Text Box 1027"/>
                                <wps:cNvSpPr txBox="1"/>
                                <wps:spPr>
                                  <a:xfrm>
                                    <a:off x="457200" y="1162050"/>
                                    <a:ext cx="253365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D5E701A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8" name="Ravni poveznik 15518"/>
                                <wps:cNvCnPr/>
                                <wps:spPr>
                                  <a:xfrm>
                                    <a:off x="654050" y="742950"/>
                                    <a:ext cx="361950" cy="990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 cap="flat" cmpd="sng" algn="ctr">
                                    <a:solidFill>
                                      <a:srgbClr val="0070C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519" name="Text Box 1027"/>
                                <wps:cNvSpPr txBox="1"/>
                                <wps:spPr>
                                  <a:xfrm>
                                    <a:off x="781050" y="11620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F554F21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520" name="Ravni poveznik 15520"/>
                              <wps:cNvCnPr/>
                              <wps:spPr>
                                <a:xfrm>
                                  <a:off x="3213100" y="133350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21" name="Ravni poveznik 15521"/>
                              <wps:cNvCnPr/>
                              <wps:spPr>
                                <a:xfrm>
                                  <a:off x="3187700" y="1905000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5522" name="Ravni poveznik 15522"/>
                            <wps:cNvCnPr/>
                            <wps:spPr>
                              <a:xfrm flipH="1">
                                <a:off x="1803400" y="1524000"/>
                                <a:ext cx="101600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5523" name="Ravni poveznik 15523"/>
                          <wps:cNvCnPr/>
                          <wps:spPr>
                            <a:xfrm flipH="1">
                              <a:off x="3575050" y="1555750"/>
                              <a:ext cx="101600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0070C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5524" name="Grupa 15524"/>
                        <wpg:cNvGrpSpPr/>
                        <wpg:grpSpPr>
                          <a:xfrm>
                            <a:off x="2349500" y="533400"/>
                            <a:ext cx="1779270" cy="1928495"/>
                            <a:chOff x="0" y="0"/>
                            <a:chExt cx="1779270" cy="1928495"/>
                          </a:xfrm>
                        </wpg:grpSpPr>
                        <wpg:grpSp>
                          <wpg:cNvPr id="15525" name="Grupa 15525"/>
                          <wpg:cNvGrpSpPr/>
                          <wpg:grpSpPr>
                            <a:xfrm>
                              <a:off x="711200" y="0"/>
                              <a:ext cx="572770" cy="1928495"/>
                              <a:chOff x="0" y="0"/>
                              <a:chExt cx="572770" cy="1928495"/>
                            </a:xfrm>
                          </wpg:grpSpPr>
                          <wpg:grpSp>
                            <wpg:cNvPr id="15526" name="Grupa 15526"/>
                            <wpg:cNvGrpSpPr/>
                            <wpg:grpSpPr>
                              <a:xfrm>
                                <a:off x="0" y="882650"/>
                                <a:ext cx="572770" cy="518795"/>
                                <a:chOff x="0" y="0"/>
                                <a:chExt cx="572770" cy="518795"/>
                              </a:xfrm>
                            </wpg:grpSpPr>
                            <wps:wsp>
                              <wps:cNvPr id="15527" name="Text Box 1027"/>
                              <wps:cNvSpPr txBox="1"/>
                              <wps:spPr>
                                <a:xfrm>
                                  <a:off x="0" y="260350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BA1530" w14:textId="77777777" w:rsidR="0080697D" w:rsidRPr="00AA0891" w:rsidRDefault="0080697D" w:rsidP="0080697D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28" name="Text Box 1027"/>
                              <wps:cNvSpPr txBox="1"/>
                              <wps:spPr>
                                <a:xfrm>
                                  <a:off x="311150" y="0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388180" w14:textId="77777777" w:rsidR="0080697D" w:rsidRPr="00AA0891" w:rsidRDefault="0080697D" w:rsidP="0080697D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529" name="Text Box 1027"/>
                            <wps:cNvSpPr txBox="1"/>
                            <wps:spPr>
                              <a:xfrm>
                                <a:off x="50800" y="167005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52F796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30" name="Text Box 1027"/>
                            <wps:cNvSpPr txBox="1"/>
                            <wps:spPr>
                              <a:xfrm>
                                <a:off x="76200" y="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C0CEBE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531" name="Text Box 1027"/>
                          <wps:cNvSpPr txBox="1"/>
                          <wps:spPr>
                            <a:xfrm>
                              <a:off x="1517650" y="80645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883FB94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32" name="Text Box 1027"/>
                          <wps:cNvSpPr txBox="1"/>
                          <wps:spPr>
                            <a:xfrm>
                              <a:off x="0" y="76835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D0EA3D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A2F49A8" id="Grupa 15509" o:spid="_x0000_s1035" style="position:absolute;margin-left:23.3pt;margin-top:19.9pt;width:373pt;height:237.35pt;z-index:-251649024" coordsize="47371,301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XaW5kb3dzIFBob3RvIEVk&#10;aXRvciAxMC4wLjEwMDExLjE2Mzg0AFdpbmRvd3MgUGhvdG8gRWRpdG9yIDEwLjAuMTAwMTEuMTYz&#10;ODQAMjAyMTowODowMiAxMjozNDowMwAABpADAAIAAAAUAAARHJAEAAIAAAAUAAARMJKRAAIAAAAD&#10;NDEAAJKSAAIAAAADNDEAAKABAAMAAAABAAEAAOocAAcAAAgMAAAJE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Dw/eHBhY2tldCBlbmQ9J3cnPz7/2wBDAAMCAgMCAgMD&#10;AwMEAwMEBQgFBQQEBQoHBwYIDAoMDAsKCwsNDhIQDQ4RDgsLEBYQERMUFRUVDA8XGBYUGBIUFRT/&#10;2wBDAQMEBAUEBQkFBQkUDQsNFBQUFBQUFBQUFBQUFBQUFBQUFBQUFBQUFBQUFBQUFBQUFBQUFBQU&#10;FBQUFBQUFBQUFBT/wAARCAHcAuw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">
                <v:group id="Grupa 15510" o:spid="_x0000_s1036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">
                  <v:group id="Grupa 15511" o:spid="_x0000_s1037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">
                    <v:group id="Grupa 15512" o:spid="_x0000_s1038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tzZ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xBP4fSfcIJdvAAAA//8DAFBLAQItABQABgAIAAAAIQDb4fbL7gAAAIUBAAATAAAAAAAAAAAA&#10;AAAAAAAAAABbQ29udGVudF9UeXBlc10ueG1sUEsBAi0AFAAGAAgAAAAhAFr0LFu/AAAAFQEAAAsA&#10;AAAAAAAAAAAAAAAAHwEAAF9yZWxzLy5yZWxzUEsBAi0AFAAGAAgAAAAhABwa3NnEAAAA3gAAAA8A&#10;AAAAAAAAAAAAAAAABwIAAGRycy9kb3ducmV2LnhtbFBLBQYAAAAAAwADALcAAAD4AgAAAAA=&#10;">
                      <v:group id="Grupa 15513" o:spid="_x0000_s1039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nlC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xFP4fSfcIJdvAAAA//8DAFBLAQItABQABgAIAAAAIQDb4fbL7gAAAIUBAAATAAAAAAAAAAAA&#10;AAAAAAAAAABbQ29udGVudF9UeXBlc10ueG1sUEsBAi0AFAAGAAgAAAAhAFr0LFu/AAAAFQEAAAsA&#10;AAAAAAAAAAAAAAAAHwEAAF9yZWxzLy5yZWxzUEsBAi0AFAAGAAgAAAAhAHNWeULEAAAA3gAAAA8A&#10;AAAAAAAAAAAAAAAABwIAAGRycy9kb3ducmV2LnhtbFBLBQYAAAAAAwADALcAAAD4AgAAAAA=&#10;">
                        <v:shape id="Slika 15514" o:spid="_x0000_s1040" type="#_x0000_t75" style="position:absolute;width:47371;height:30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">
                          <v:imagedata r:id="rId26" o:title=""/>
                        </v:shape>
                        <v:shape id="Text Box 1027" o:spid="_x0000_s1041" type="#_x0000_t202" style="position:absolute;left:4064;top:17208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" filled="f" stroked="f" strokeweight=".5pt">
                          <v:textbox>
                            <w:txbxContent>
                              <w:p w14:paraId="5E4E3A0B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27" o:spid="_x0000_s1042" type="#_x0000_t202" style="position:absolute;left:9017;top:16446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" filled="f" stroked="f" strokeweight=".5pt">
                          <v:textbox>
                            <w:txbxContent>
                              <w:p w14:paraId="2D98F617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27" o:spid="_x0000_s1043" type="#_x0000_t202" style="position:absolute;left:4572;top:11620;width:2533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" filled="f" stroked="f" strokeweight=".5pt">
                          <v:textbox>
                            <w:txbxContent>
                              <w:p w14:paraId="1D5E701A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line id="Ravni poveznik 15518" o:spid="_x0000_s1044" style="position:absolute;visibility:visible;mso-wrap-style:square" from="6540,7429" to="10160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" strokecolor="#0070c0" strokeweight="1.25pt">
                          <v:stroke joinstyle="miter"/>
                        </v:line>
                        <v:shape id="Text Box 1027" o:spid="_x0000_s1045" type="#_x0000_t202" style="position:absolute;left:7810;top:1162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" filled="f" stroked="f" strokeweight=".5pt">
                          <v:textbox>
                            <w:txbxContent>
                              <w:p w14:paraId="3F554F21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</v:group>
                      <v:line id="Ravni poveznik 15520" o:spid="_x0000_s1046" style="position:absolute;visibility:visible;mso-wrap-style:square" from="32131,1333" to="32131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" strokecolor="#0070c0" strokeweight="1.25pt">
                        <v:stroke joinstyle="miter"/>
                      </v:line>
                      <v:line id="Ravni poveznik 15521" o:spid="_x0000_s1047" style="position:absolute;visibility:visible;mso-wrap-style:square" from="31877,19050" to="31877,29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" strokecolor="#0070c0" strokeweight="1.25pt">
                        <v:stroke joinstyle="miter"/>
                      </v:line>
                    </v:group>
                    <v:line id="Ravni poveznik 15522" o:spid="_x0000_s1048" style="position:absolute;flip:x;visibility:visible;mso-wrap-style:square" from="18034,15240" to="28194,1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" strokecolor="#0070c0" strokeweight="1.25pt">
                      <v:stroke joinstyle="miter"/>
                    </v:line>
                  </v:group>
                  <v:line id="Ravni poveznik 15523" o:spid="_x0000_s1049" style="position:absolute;flip:x;visibility:visible;mso-wrap-style:square" from="35750,15557" to="45910,15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" strokecolor="#0070c0" strokeweight="1.25pt">
                    <v:stroke joinstyle="miter"/>
                  </v:line>
                </v:group>
                <v:group id="Grupa 15524" o:spid="_x0000_s1050" style="position:absolute;left:23495;top:5334;width:17792;height:19284" coordsize="17792,1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">
                  <v:group id="Grupa 15525" o:spid="_x0000_s1051" style="position:absolute;left:7112;width:5727;height:19284" coordsize="5727,1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44Q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TBL4fSfcIJdvAAAA//8DAFBLAQItABQABgAIAAAAIQDb4fbL7gAAAIUBAAATAAAAAAAAAAAA&#10;AAAAAAAAAABbQ29udGVudF9UeXBlc10ueG1sUEsBAi0AFAAGAAgAAAAhAFr0LFu/AAAAFQEAAAsA&#10;AAAAAAAAAAAAAAAAHwEAAF9yZWxzLy5yZWxzUEsBAi0AFAAGAAgAAAAhAF2fjhDEAAAA3gAAAA8A&#10;AAAAAAAAAAAAAAAABwIAAGRycy9kb3ducmV2LnhtbFBLBQYAAAAAAwADALcAAAD4AgAAAAA=&#10;">
                    <v:group id="Grupa 15526" o:spid="_x0000_s1052" style="position:absolute;top:8826;width:5727;height:5188" coordsize="5727,5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">
                      <v:shape id="Text Box 1027" o:spid="_x0000_s1053" type="#_x0000_t202" style="position:absolute;top:2603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" filled="f" stroked="f" strokeweight=".5pt">
                        <v:textbox>
                          <w:txbxContent>
                            <w:p w14:paraId="3BBA1530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54" type="#_x0000_t202" style="position:absolute;left:3111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" filled="f" stroked="f" strokeweight=".5pt">
                        <v:textbox>
                          <w:txbxContent>
                            <w:p w14:paraId="5B388180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Text Box 1027" o:spid="_x0000_s1055" type="#_x0000_t202" style="position:absolute;left:508;top:1670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" filled="f" stroked="f" strokeweight=".5pt">
                      <v:textbox>
                        <w:txbxContent>
                          <w:p w14:paraId="4E52F796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1027" o:spid="_x0000_s1056" type="#_x0000_t202" style="position:absolute;left:762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" filled="f" stroked="f" strokeweight=".5pt">
                      <v:textbox>
                        <w:txbxContent>
                          <w:p w14:paraId="3CC0CEBE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v:group>
                  <v:shape id="Text Box 1027" o:spid="_x0000_s1057" type="#_x0000_t202" style="position:absolute;left:15176;top:8064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" filled="f" stroked="f" strokeweight=".5pt">
                    <v:textbox>
                      <w:txbxContent>
                        <w:p w14:paraId="5883FB94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027" o:spid="_x0000_s1058" type="#_x0000_t202" style="position:absolute;top:7683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" filled="f" stroked="f" strokeweight=".5pt">
                    <v:textbox>
                      <w:txbxContent>
                        <w:p w14:paraId="5ED0EA3D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>Mreža pravilne četverostrane piramide sastoji se od kvadrata (baze) i četiri međusobno sukladna jednakokračna trokuta (pobočke piramide).</w:t>
      </w:r>
    </w:p>
    <w:p w14:paraId="72DC373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54071C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459F64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A49B57E" w14:textId="77777777" w:rsidR="0080697D" w:rsidRPr="0080697D" w:rsidRDefault="0080697D" w:rsidP="0080697D">
      <w:pPr>
        <w:tabs>
          <w:tab w:val="left" w:pos="4130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</w:p>
    <w:p w14:paraId="58C4895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6D60EB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CFF9E8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5729523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7D03A9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A650C7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19B5DD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06BAE4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rješavaju zadatak 217.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.</w:t>
      </w:r>
    </w:p>
    <w:p w14:paraId="0E0A14A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3 – Oplošje i volumen pravilne četverostrane prizme</w:t>
      </w:r>
    </w:p>
    <w:p w14:paraId="33C7980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0B20D97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bookmarkStart w:id="5" w:name="_Hlk79058690"/>
      <w:r w:rsidRPr="0080697D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80697D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0644045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bookmarkEnd w:id="5"/>
    <w:p w14:paraId="7A679AC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lastRenderedPageBreak/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3B524269" wp14:editId="5DCA7FA6">
                <wp:simplePos x="0" y="0"/>
                <wp:positionH relativeFrom="column">
                  <wp:posOffset>118110</wp:posOffset>
                </wp:positionH>
                <wp:positionV relativeFrom="paragraph">
                  <wp:posOffset>200660</wp:posOffset>
                </wp:positionV>
                <wp:extent cx="3073400" cy="3014345"/>
                <wp:effectExtent l="0" t="0" r="0" b="0"/>
                <wp:wrapSquare wrapText="bothSides"/>
                <wp:docPr id="15533" name="Grupa 155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3400" cy="3014345"/>
                          <a:chOff x="0" y="0"/>
                          <a:chExt cx="3073400" cy="3014345"/>
                        </a:xfrm>
                      </wpg:grpSpPr>
                      <wpg:grpSp>
                        <wpg:cNvPr id="15534" name="Grupa 15534"/>
                        <wpg:cNvGrpSpPr/>
                        <wpg:grpSpPr>
                          <a:xfrm>
                            <a:off x="0" y="0"/>
                            <a:ext cx="3073400" cy="3014345"/>
                            <a:chOff x="0" y="0"/>
                            <a:chExt cx="3073400" cy="3014345"/>
                          </a:xfrm>
                        </wpg:grpSpPr>
                        <wpg:grpSp>
                          <wpg:cNvPr id="15535" name="Grupa 15535"/>
                          <wpg:cNvGrpSpPr/>
                          <wpg:grpSpPr>
                            <a:xfrm>
                              <a:off x="0" y="0"/>
                              <a:ext cx="3073400" cy="3014345"/>
                              <a:chOff x="0" y="0"/>
                              <a:chExt cx="3073400" cy="3014345"/>
                            </a:xfrm>
                          </wpg:grpSpPr>
                          <wpg:grpSp>
                            <wpg:cNvPr id="15536" name="Grupa 15536"/>
                            <wpg:cNvGrpSpPr/>
                            <wpg:grpSpPr>
                              <a:xfrm>
                                <a:off x="0" y="0"/>
                                <a:ext cx="3073400" cy="3014345"/>
                                <a:chOff x="0" y="0"/>
                                <a:chExt cx="3073400" cy="3014345"/>
                              </a:xfrm>
                            </wpg:grpSpPr>
                            <wpg:grpSp>
                              <wpg:cNvPr id="15537" name="Grupa 15537"/>
                              <wpg:cNvGrpSpPr/>
                              <wpg:grpSpPr>
                                <a:xfrm>
                                  <a:off x="0" y="0"/>
                                  <a:ext cx="3073400" cy="3014345"/>
                                  <a:chOff x="0" y="0"/>
                                  <a:chExt cx="3073400" cy="3014345"/>
                                </a:xfrm>
                              </wpg:grpSpPr>
                              <wpg:grpSp>
                                <wpg:cNvPr id="15538" name="Grupa 15538"/>
                                <wpg:cNvGrpSpPr/>
                                <wpg:grpSpPr>
                                  <a:xfrm>
                                    <a:off x="0" y="0"/>
                                    <a:ext cx="3073400" cy="3014345"/>
                                    <a:chOff x="1663700" y="0"/>
                                    <a:chExt cx="3073400" cy="301434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5563" name="Slika 15563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5121"/>
                                    <a:stretch/>
                                  </pic:blipFill>
                                  <pic:spPr bwMode="auto">
                                    <a:xfrm>
                                      <a:off x="1663700" y="0"/>
                                      <a:ext cx="3073400" cy="3014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5566" name="Text Box 1027"/>
                                  <wps:cNvSpPr txBox="1"/>
                                  <wps:spPr>
                                    <a:xfrm>
                                      <a:off x="3136900" y="431800"/>
                                      <a:ext cx="271145" cy="53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BB2C438" w14:textId="77777777" w:rsidR="0080697D" w:rsidRPr="00AA0891" w:rsidRDefault="0080697D" w:rsidP="0080697D">
                                        <w:pPr>
                                          <w:rPr>
                                            <w:i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567" name="Pravokutnik 1556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162050" y="1168400"/>
                                    <a:ext cx="748800" cy="734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B06010">
                                      <a:alpha val="88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ED7D31">
                                        <a:lumMod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569" name="Grupa 15569"/>
                              <wpg:cNvGrpSpPr/>
                              <wpg:grpSpPr>
                                <a:xfrm>
                                  <a:off x="1308100" y="565150"/>
                                  <a:ext cx="469265" cy="1096645"/>
                                  <a:chOff x="0" y="0"/>
                                  <a:chExt cx="469265" cy="1096645"/>
                                </a:xfrm>
                              </wpg:grpSpPr>
                              <wps:wsp>
                                <wps:cNvPr id="15602" name="Text Box 1027"/>
                                <wps:cNvSpPr txBox="1"/>
                                <wps:spPr>
                                  <a:xfrm>
                                    <a:off x="120650" y="838200"/>
                                    <a:ext cx="306705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C0D0C3" w14:textId="77777777" w:rsidR="0080697D" w:rsidRPr="0080697D" w:rsidRDefault="0080697D" w:rsidP="0080697D">
                                      <w:pPr>
                                        <w:rPr>
                                          <w:i/>
                                          <w:color w:val="FFFFFF"/>
                                          <w:vertAlign w:val="superscript"/>
                                        </w:rPr>
                                      </w:pPr>
                                      <w:r w:rsidRPr="0080697D">
                                        <w:rPr>
                                          <w:i/>
                                          <w:color w:val="FFFFFF"/>
                                        </w:rPr>
                                        <w:t>a</w:t>
                                      </w:r>
                                      <w:r w:rsidRPr="0080697D">
                                        <w:rPr>
                                          <w:iCs/>
                                          <w:color w:val="FFFFFF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03" name="Text Box 1027"/>
                                <wps:cNvSpPr txBox="1"/>
                                <wps:spPr>
                                  <a:xfrm>
                                    <a:off x="0" y="0"/>
                                    <a:ext cx="469265" cy="501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86C6882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432919">
                                        <w:rPr>
                                          <w:noProof/>
                                          <w:position w:val="-22"/>
                                          <w:lang w:val="en-US" w:eastAsia="hr-HR"/>
                                        </w:rPr>
                                        <w:object w:dxaOrig="440" w:dyaOrig="580" w14:anchorId="25988D2B">
                                          <v:shape id="_x0000_i1077" type="#_x0000_t75" style="width:22.5pt;height:30pt" o:ole="">
                                            <v:imagedata r:id="rId27" o:title=""/>
                                          </v:shape>
                                          <o:OLEObject Type="Embed" ProgID="Equation.DSMT4" ShapeID="_x0000_i1077" DrawAspect="Content" ObjectID="_1693495410" r:id="rId2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5604" name="Text Box 1027"/>
                            <wps:cNvSpPr txBox="1"/>
                            <wps:spPr>
                              <a:xfrm>
                                <a:off x="622300" y="1289050"/>
                                <a:ext cx="469265" cy="501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D92647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 w:rsidRPr="00432919">
                                    <w:rPr>
                                      <w:noProof/>
                                      <w:position w:val="-22"/>
                                      <w:lang w:val="en-US" w:eastAsia="hr-HR"/>
                                    </w:rPr>
                                    <w:object w:dxaOrig="440" w:dyaOrig="580" w14:anchorId="6645624E">
                                      <v:shape id="_x0000_i1078" type="#_x0000_t75" style="width:22.5pt;height:30pt" o:ole="">
                                        <v:imagedata r:id="rId27" o:title=""/>
                                      </v:shape>
                                      <o:OLEObject Type="Embed" ProgID="Equation.DSMT4" ShapeID="_x0000_i1078" DrawAspect="Content" ObjectID="_1693495411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605" name="Text Box 1027"/>
                          <wps:cNvSpPr txBox="1"/>
                          <wps:spPr>
                            <a:xfrm>
                              <a:off x="1974850" y="1289050"/>
                              <a:ext cx="469265" cy="501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1DDE29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 w:rsidRPr="00432919">
                                  <w:rPr>
                                    <w:noProof/>
                                    <w:position w:val="-22"/>
                                    <w:lang w:val="en-US" w:eastAsia="hr-HR"/>
                                  </w:rPr>
                                  <w:object w:dxaOrig="440" w:dyaOrig="580" w14:anchorId="3C4DC225">
                                    <v:shape id="_x0000_i1079" type="#_x0000_t75" style="width:22.5pt;height:30pt" o:ole="">
                                      <v:imagedata r:id="rId27" o:title=""/>
                                    </v:shape>
                                    <o:OLEObject Type="Embed" ProgID="Equation.DSMT4" ShapeID="_x0000_i1079" DrawAspect="Content" ObjectID="_1693495412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606" name="Text Box 1027"/>
                        <wps:cNvSpPr txBox="1"/>
                        <wps:spPr>
                          <a:xfrm>
                            <a:off x="1308100" y="2057400"/>
                            <a:ext cx="469265" cy="501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1224F7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 w:rsidRPr="00432919">
                                <w:rPr>
                                  <w:noProof/>
                                  <w:position w:val="-22"/>
                                  <w:lang w:val="en-US" w:eastAsia="hr-HR"/>
                                </w:rPr>
                                <w:object w:dxaOrig="440" w:dyaOrig="580" w14:anchorId="01B8D00D">
                                  <v:shape id="_x0000_i1080" type="#_x0000_t75" style="width:22.5pt;height:30pt" o:ole="">
                                    <v:imagedata r:id="rId27" o:title=""/>
                                  </v:shape>
                                  <o:OLEObject Type="Embed" ProgID="Equation.DSMT4" ShapeID="_x0000_i1080" DrawAspect="Content" ObjectID="_1693495413" r:id="rId3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524269" id="Grupa 15533" o:spid="_x0000_s1059" style="position:absolute;margin-left:9.3pt;margin-top:15.8pt;width:242pt;height:237.35pt;z-index:-251648000" coordsize="30734,301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FdpbmRvd3MgUGhvdG8gRWRpdG9yIDEwLjAuMTAwMTEuMTYzODQAV2luZG93cyBQaG90byBFZGl0&#10;b3IgMTAuMC4xMDAxMS4xNjM4NAAyMDIxOjA4OjAyIDEyOjM0OjAzAAAGkAMAAgAAABQAABEckAQA&#10;AgAAABQAABEwkpEAAgAAAAM0MQAAkpIAAgAAAAM0MQAAoAEAAwAAAAEAAQAA6hwABwAACAwAAAkQ&#10;AAAAABzqAAAAC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4bXA9Imh0dHA6Ly9ucy5hZG9iZS5jb20v&#10;eGFwLzEuMC8iPjx4bXA6Q3JlYXRvclRvb2w+V2luZG93cyBQaG90byBFZGl0b3IgMTAuMC4xMDAx&#10;MS4xNjM4NDwveG1wOkNyZWF0b3JUb29sPjx4bXA6Q3JlYXRlRGF0ZT4yMDIxLTA4LTAyVDEyOjMz&#10;OjQ3LjQwOTwveG1wOkNyZWF0ZURhdGU+PC9yZGY6RGVzY3JpcHRpb24+PC9yZGY6UkRGPjwveDp4&#10;bXBtZXRhPg0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PD94cGFja2V0IGVuZD0n&#10;dyc/Pv/bAEMAAwICAwICAwMDAwQDAwQFCAUFBAQFCgcHBggMCgwMCwoLCw0OEhANDhEOCwsQFhAR&#10;ExQVFRUMDxcYFhQYEhQVFP/bAEMBAwQEBQQFCQUFCRQNCw0UFBQUFBQUFBQUFBQUFBQUFBQUFBQU&#10;FBQUFBQUFBQUFBQUFBQUFBQUFBQUFBQUFBQUFP/AABEIAdwC7A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">
                <v:group id="Grupa 15534" o:spid="_x0000_s1060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">
                  <v:group id="Grupa 15535" o:spid="_x0000_s1061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hjN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TBP4fSfcIJdvAAAA//8DAFBLAQItABQABgAIAAAAIQDb4fbL7gAAAIUBAAATAAAAAAAAAAAA&#10;AAAAAAAAAABbQ29udGVudF9UeXBlc10ueG1sUEsBAi0AFAAGAAgAAAAhAFr0LFu/AAAAFQEAAAsA&#10;AAAAAAAAAAAAAAAAHwEAAF9yZWxzLy5yZWxzUEsBAi0AFAAGAAgAAAAhANhGGM3EAAAA3gAAAA8A&#10;AAAAAAAAAAAAAAAABwIAAGRycy9kb3ducmV2LnhtbFBLBQYAAAAAAwADALcAAAD4AgAAAAA=&#10;">
                    <v:group id="Grupa 15536" o:spid="_x0000_s1062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">
                      <v:group id="Grupa 15537" o:spid="_x0000_s1063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">
                        <v:group id="Grupa 15538" o:spid="_x0000_s1064" style="position:absolute;width:30734;height:30143" coordorigin="16637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">
                          <v:shape id="Slika 15563" o:spid="_x0000_s1065" type="#_x0000_t75" style="position:absolute;left:16637;width:30734;height:30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">
                            <v:imagedata r:id="rId26" o:title="" cropleft="23017f"/>
                          </v:shape>
                          <v:shape id="Text Box 1027" o:spid="_x0000_s1066" type="#_x0000_t202" style="position:absolute;left:31369;top:4318;width:2711;height:5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" filled="f" stroked="f" strokeweight=".5pt">
                            <v:textbox>
                              <w:txbxContent>
                                <w:p w14:paraId="7BB2C438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  <v:rect id="Pravokutnik 15567" o:spid="_x0000_s1067" style="position:absolute;left:11620;top:11684;width:7488;height:73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" fillcolor="#b06010" strokecolor="#843c0c" strokeweight="1pt">
                          <v:fill opacity="57568f"/>
                          <v:path arrowok="t"/>
                          <o:lock v:ext="edit" aspectratio="t"/>
                        </v:rect>
                      </v:group>
                      <v:group id="Grupa 15569" o:spid="_x0000_s1068" style="position:absolute;left:13081;top:5651;width:4692;height:10966" coordsize="4692,10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">
                        <v:shape id="Text Box 1027" o:spid="_x0000_s1069" type="#_x0000_t202" style="position:absolute;left:1206;top:8382;width:3067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" filled="f" stroked="f" strokeweight=".5pt">
                          <v:textbox>
                            <w:txbxContent>
                              <w:p w14:paraId="73C0D0C3" w14:textId="77777777" w:rsidR="0080697D" w:rsidRPr="0080697D" w:rsidRDefault="0080697D" w:rsidP="0080697D">
                                <w:pPr>
                                  <w:rPr>
                                    <w:i/>
                                    <w:color w:val="FFFFFF"/>
                                    <w:vertAlign w:val="superscript"/>
                                  </w:rPr>
                                </w:pPr>
                                <w:r w:rsidRPr="0080697D">
                                  <w:rPr>
                                    <w:i/>
                                    <w:color w:val="FFFFFF"/>
                                  </w:rPr>
                                  <w:t>a</w:t>
                                </w:r>
                                <w:r w:rsidRPr="0080697D">
                                  <w:rPr>
                                    <w:iCs/>
                                    <w:color w:val="FFFFFF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027" o:spid="_x0000_s1070" type="#_x0000_t202" style="position:absolute;width:4692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" filled="f" stroked="f" strokeweight=".5pt">
                          <v:textbox>
                            <w:txbxContent>
                              <w:p w14:paraId="686C6882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 w:rsidRPr="00432919">
                                  <w:rPr>
                                    <w:noProof/>
                                    <w:position w:val="-22"/>
                                    <w:lang w:val="en-US" w:eastAsia="hr-HR"/>
                                  </w:rPr>
                                  <w:object w:dxaOrig="440" w:dyaOrig="580" w14:anchorId="25988D2B">
                                    <v:shape id="_x0000_i1077" type="#_x0000_t75" style="width:22.5pt;height:30pt" o:ole="">
                                      <v:imagedata r:id="rId27" o:title=""/>
                                    </v:shape>
                                    <o:OLEObject Type="Embed" ProgID="Equation.DSMT4" ShapeID="_x0000_i1077" DrawAspect="Content" ObjectID="_1693495410" r:id="rId3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1027" o:spid="_x0000_s1071" type="#_x0000_t202" style="position:absolute;left:6223;top:12890;width:4692;height:5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" filled="f" stroked="f" strokeweight=".5pt">
                      <v:textbox>
                        <w:txbxContent>
                          <w:p w14:paraId="0ED92647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 w:rsidRPr="00432919">
                              <w:rPr>
                                <w:noProof/>
                                <w:position w:val="-22"/>
                                <w:lang w:val="en-US" w:eastAsia="hr-HR"/>
                              </w:rPr>
                              <w:object w:dxaOrig="440" w:dyaOrig="580" w14:anchorId="6645624E">
                                <v:shape id="_x0000_i1078" type="#_x0000_t75" style="width:22.5pt;height:30pt" o:ole="">
                                  <v:imagedata r:id="rId27" o:title=""/>
                                </v:shape>
                                <o:OLEObject Type="Embed" ProgID="Equation.DSMT4" ShapeID="_x0000_i1078" DrawAspect="Content" ObjectID="_1693495411" r:id="rId33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027" o:spid="_x0000_s1072" type="#_x0000_t202" style="position:absolute;left:19748;top:12890;width:4693;height:5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" filled="f" stroked="f" strokeweight=".5pt">
                    <v:textbox>
                      <w:txbxContent>
                        <w:p w14:paraId="0E1DDE29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 w:rsidRPr="00432919">
                            <w:rPr>
                              <w:noProof/>
                              <w:position w:val="-22"/>
                              <w:lang w:val="en-US" w:eastAsia="hr-HR"/>
                            </w:rPr>
                            <w:object w:dxaOrig="440" w:dyaOrig="580" w14:anchorId="3C4DC225">
                              <v:shape id="_x0000_i1079" type="#_x0000_t75" style="width:22.5pt;height:30pt" o:ole="">
                                <v:imagedata r:id="rId27" o:title=""/>
                              </v:shape>
                              <o:OLEObject Type="Embed" ProgID="Equation.DSMT4" ShapeID="_x0000_i1079" DrawAspect="Content" ObjectID="_1693495412" r:id="rId34"/>
                            </w:object>
                          </w:r>
                        </w:p>
                      </w:txbxContent>
                    </v:textbox>
                  </v:shape>
                </v:group>
                <v:shape id="Text Box 1027" o:spid="_x0000_s1073" type="#_x0000_t202" style="position:absolute;left:13081;top:20574;width:4692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" filled="f" stroked="f" strokeweight=".5pt">
                  <v:textbox>
                    <w:txbxContent>
                      <w:p w14:paraId="2A1224F7" w14:textId="77777777" w:rsidR="0080697D" w:rsidRPr="00AA0891" w:rsidRDefault="0080697D" w:rsidP="0080697D">
                        <w:pPr>
                          <w:rPr>
                            <w:i/>
                          </w:rPr>
                        </w:pPr>
                        <w:r w:rsidRPr="00432919">
                          <w:rPr>
                            <w:noProof/>
                            <w:position w:val="-22"/>
                            <w:lang w:val="en-US" w:eastAsia="hr-HR"/>
                          </w:rPr>
                          <w:object w:dxaOrig="440" w:dyaOrig="580" w14:anchorId="01B8D00D">
                            <v:shape id="_x0000_i1080" type="#_x0000_t75" style="width:22.5pt;height:30pt" o:ole="">
                              <v:imagedata r:id="rId27" o:title=""/>
                            </v:shape>
                            <o:OLEObject Type="Embed" ProgID="Equation.DSMT4" ShapeID="_x0000_i1080" DrawAspect="Content" ObjectID="_1693495413" r:id="rId3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0697D">
        <w:rPr>
          <w:rFonts w:ascii="Calibri" w:eastAsia="Calibri" w:hAnsi="Calibri" w:cs="Times New Roman"/>
          <w:noProof/>
          <w:lang w:eastAsia="hr-HR"/>
        </w:rPr>
        <w:t xml:space="preserve">Učitelj napominje kako se oplošje geometrijskog tijela najlakšte odredi pomoću mreže tog tijela. </w:t>
      </w:r>
    </w:p>
    <w:p w14:paraId="73AAADD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75DB3B29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679870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bookmarkStart w:id="6" w:name="_Hlk79059791"/>
    </w:p>
    <w:p w14:paraId="2F3F2B55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256E307A" w14:textId="77777777" w:rsidR="0080697D" w:rsidRPr="0080697D" w:rsidRDefault="0080697D" w:rsidP="0080697D">
      <w:pPr>
        <w:tabs>
          <w:tab w:val="left" w:pos="5812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t xml:space="preserve"> </w:t>
      </w:r>
      <w:r w:rsidRPr="0080697D">
        <w:rPr>
          <w:rFonts w:ascii="Calibri" w:eastAsia="Calibri" w:hAnsi="Calibri" w:cs="Times New Roman"/>
          <w:noProof/>
          <w:lang w:eastAsia="hr-HR"/>
        </w:rPr>
        <w:tab/>
      </w:r>
      <w:r w:rsidRPr="0080697D">
        <w:rPr>
          <w:rFonts w:ascii="Calibri" w:eastAsia="Calibri" w:hAnsi="Calibri" w:cs="Calibri"/>
          <w:b/>
          <w:position w:val="-6"/>
          <w:lang w:val="en-US"/>
        </w:rPr>
        <w:object w:dxaOrig="840" w:dyaOrig="260" w14:anchorId="6201E72C">
          <v:shape id="_x0000_i1031" type="#_x0000_t75" style="width:42pt;height:12.75pt" o:ole="">
            <v:imagedata r:id="rId36" o:title=""/>
          </v:shape>
          <o:OLEObject Type="Embed" ProgID="Equation.DSMT4" ShapeID="_x0000_i1031" DrawAspect="Content" ObjectID="_1693495364" r:id="rId37"/>
        </w:object>
      </w:r>
    </w:p>
    <w:p w14:paraId="0F466E9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80697D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1380" w:dyaOrig="580" w14:anchorId="7E0E673C">
          <v:shape id="_x0000_i1032" type="#_x0000_t75" style="width:69.75pt;height:28.5pt" o:ole="">
            <v:imagedata r:id="rId38" o:title=""/>
          </v:shape>
          <o:OLEObject Type="Embed" ProgID="Equation.DSMT4" ShapeID="_x0000_i1032" DrawAspect="Content" ObjectID="_1693495365" r:id="rId39"/>
        </w:object>
      </w:r>
    </w:p>
    <w:p w14:paraId="1C0C9E00" w14:textId="77777777" w:rsidR="0080697D" w:rsidRPr="0080697D" w:rsidRDefault="0080697D" w:rsidP="0080697D">
      <w:pPr>
        <w:tabs>
          <w:tab w:val="left" w:pos="5812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6"/>
          <w:lang w:val="en-US"/>
        </w:rPr>
        <w:object w:dxaOrig="1120" w:dyaOrig="300" w14:anchorId="099B6A5A">
          <v:shape id="_x0000_i1033" type="#_x0000_t75" style="width:56.25pt;height:15pt" o:ole="">
            <v:imagedata r:id="rId40" o:title=""/>
          </v:shape>
          <o:OLEObject Type="Embed" ProgID="Equation.DSMT4" ShapeID="_x0000_i1033" DrawAspect="Content" ObjectID="_1693495366" r:id="rId41"/>
        </w:object>
      </w:r>
    </w:p>
    <w:bookmarkEnd w:id="6"/>
    <w:p w14:paraId="2B161A0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09F04E1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62F084E5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40273C6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3C4514E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413EF74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27A1E63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90AA4E1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86402B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>Volumen geometrijskog tijela</w:t>
      </w:r>
      <w:r w:rsidRPr="0080697D">
        <w:rPr>
          <w:rFonts w:ascii="Calibri" w:eastAsia="Calibri" w:hAnsi="Calibri" w:cs="Calibri"/>
        </w:rPr>
        <w:t xml:space="preserve"> je veličina prostora kojeg to tijelo zauzima.</w:t>
      </w:r>
    </w:p>
    <w:p w14:paraId="2FC9CC9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BB9FAF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olumen piramide trostruko manji od volumena prizme jednake baze i jednake visine.</w:t>
      </w:r>
    </w:p>
    <w:p w14:paraId="58DEC91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</w:p>
    <w:p w14:paraId="75D4BFD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2A4BB46C">
          <v:shape id="_x0000_i1034" type="#_x0000_t75" style="width:44.25pt;height:28.5pt" o:ole="">
            <v:imagedata r:id="rId42" o:title=""/>
          </v:shape>
          <o:OLEObject Type="Embed" ProgID="Equation.DSMT4" ShapeID="_x0000_i1034" DrawAspect="Content" ObjectID="_1693495367" r:id="rId43"/>
        </w:object>
      </w:r>
    </w:p>
    <w:p w14:paraId="7DD037BA" w14:textId="77777777" w:rsidR="0080697D" w:rsidRPr="0080697D" w:rsidRDefault="0080697D" w:rsidP="0080697D">
      <w:pPr>
        <w:tabs>
          <w:tab w:val="left" w:pos="1215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960" w:dyaOrig="580" w14:anchorId="35554FC7">
          <v:shape id="_x0000_i1035" type="#_x0000_t75" style="width:48.75pt;height:28.5pt" o:ole="">
            <v:imagedata r:id="rId44" o:title=""/>
          </v:shape>
          <o:OLEObject Type="Embed" ProgID="Equation.DSMT4" ShapeID="_x0000_i1035" DrawAspect="Content" ObjectID="_1693495368" r:id="rId45"/>
        </w:object>
      </w:r>
    </w:p>
    <w:p w14:paraId="37F6C36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0B2D80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se pri izvođenju formula za oplošje i obujam pravilne četverostrane piramide može koristiti i prezentacijom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Oplošje i obujam</w:t>
      </w:r>
      <w:r w:rsidRPr="0080697D">
        <w:rPr>
          <w:rFonts w:ascii="Calibri" w:eastAsia="Calibri" w:hAnsi="Calibri" w:cs="Calibri"/>
        </w:rPr>
        <w:t>).</w:t>
      </w:r>
    </w:p>
    <w:p w14:paraId="3816525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60DC1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4 – Izračunavanje oplošja i volumena pravilne četverostrane piramide</w:t>
      </w:r>
    </w:p>
    <w:p w14:paraId="5DE8696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2132DF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 razgovoru s učenicima na </w:t>
      </w:r>
      <w:r w:rsidRPr="0080697D">
        <w:rPr>
          <w:rFonts w:ascii="Calibri" w:eastAsia="Calibri" w:hAnsi="Calibri" w:cs="Calibri"/>
          <w:i/>
        </w:rPr>
        <w:t>Primjeru 17.</w:t>
      </w:r>
      <w:r w:rsidRPr="0080697D">
        <w:rPr>
          <w:rFonts w:ascii="Calibri" w:eastAsia="Calibri" w:hAnsi="Calibri" w:cs="Calibri"/>
        </w:rPr>
        <w:t xml:space="preserve"> učitelj pokazuje kako se izračunava oplošje i volumen pravilne četverostrane piramide.</w:t>
      </w:r>
    </w:p>
    <w:p w14:paraId="6CA9584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AD39C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rješavaju zadatke 218., 219.c, 220., 221.c, 223., 224.a 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.</w:t>
      </w:r>
    </w:p>
    <w:p w14:paraId="0B8F0707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090D48B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5 – Povežite i primijenite</w:t>
      </w:r>
    </w:p>
    <w:p w14:paraId="5DAAB47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DB523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samostalno rješavaju zadatak 246. te provjeravaju ispravnost rješenja. Učitelj pomaže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</w:t>
      </w:r>
    </w:p>
    <w:p w14:paraId="10ECE4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B037C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Aktivnost 6 – Iz svijeta rada </w:t>
      </w:r>
    </w:p>
    <w:p w14:paraId="7FC8DA6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576F90D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samostalno rješavaju zadatak 251. te provjeravaju ispravnost rješenja. Učitelj pomaže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 vrednovanje kao učenje).</w:t>
      </w:r>
    </w:p>
    <w:p w14:paraId="6E143F7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9D40E14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bookmarkStart w:id="7" w:name="_Hlk79061301"/>
      <w:r w:rsidRPr="0080697D">
        <w:rPr>
          <w:rFonts w:ascii="Calibri" w:eastAsia="Calibri" w:hAnsi="Calibri" w:cs="Calibri"/>
        </w:rPr>
        <w:t xml:space="preserve">Listići za vrednovanje kao učenje: Pr.2.  </w:t>
      </w:r>
    </w:p>
    <w:p w14:paraId="772CD853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80697D">
        <w:rPr>
          <w:rFonts w:ascii="Calibri" w:eastAsia="Calibri" w:hAnsi="Calibri" w:cs="Calibri"/>
        </w:rPr>
        <w:t>učenje_općenito</w:t>
      </w:r>
      <w:proofErr w:type="spellEnd"/>
      <w:r w:rsidRPr="0080697D">
        <w:rPr>
          <w:rFonts w:ascii="Calibri" w:eastAsia="Calibri" w:hAnsi="Calibri" w:cs="Calibri"/>
        </w:rPr>
        <w:t>:  Pr.1. – Pr.5.</w:t>
      </w:r>
    </w:p>
    <w:p w14:paraId="0E73D7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0D2A7977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3182813B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i 2, 4, 5, 6  – </w:t>
      </w:r>
      <w:proofErr w:type="spellStart"/>
      <w:r w:rsidRPr="0080697D">
        <w:rPr>
          <w:rFonts w:ascii="Calibri" w:eastAsia="Calibri" w:hAnsi="Calibri" w:cs="Calibri"/>
        </w:rPr>
        <w:t>samovrednovanje</w:t>
      </w:r>
      <w:proofErr w:type="spellEnd"/>
      <w:r w:rsidRPr="0080697D">
        <w:rPr>
          <w:rFonts w:ascii="Calibri" w:eastAsia="Calibri" w:hAnsi="Calibri" w:cs="Calibri"/>
        </w:rPr>
        <w:t xml:space="preserve"> ispravnosti rješavanja zadataka</w:t>
      </w:r>
    </w:p>
    <w:p w14:paraId="76A47458" w14:textId="77777777" w:rsidR="0080697D" w:rsidRPr="0080697D" w:rsidRDefault="0080697D" w:rsidP="0080697D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6 – listići za vrednovanje kao učenje </w:t>
      </w:r>
    </w:p>
    <w:p w14:paraId="1E1051DA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7320D1AA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– prikupljanje informacija o prethodnim znanjima</w:t>
      </w:r>
    </w:p>
    <w:p w14:paraId="4D184CCF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6 – listići za vrednovanje za učenje </w:t>
      </w:r>
      <w:bookmarkEnd w:id="7"/>
      <w:r w:rsidRPr="0080697D">
        <w:rPr>
          <w:rFonts w:ascii="Calibri" w:eastAsia="Calibri" w:hAnsi="Calibri" w:cs="Calibri"/>
        </w:rPr>
        <w:t xml:space="preserve"> </w:t>
      </w:r>
    </w:p>
    <w:p w14:paraId="38478A5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u kojima je vidljiva interdisciplinarnost</w:t>
      </w:r>
    </w:p>
    <w:p w14:paraId="2B9265EC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Aktivnosti 5 i 6, domaća zadaća – svakodnevni život</w:t>
      </w:r>
    </w:p>
    <w:p w14:paraId="2A5CEB6C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49C05C29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739C6722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22D862D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Cs/>
        </w:rPr>
        <w:t>Dopunski zadatci: 241. – 245. a)</w:t>
      </w:r>
    </w:p>
    <w:p w14:paraId="37814BE2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T. Djaković, L. Havranek </w:t>
      </w:r>
      <w:proofErr w:type="spellStart"/>
      <w:r w:rsidRPr="0080697D">
        <w:rPr>
          <w:rFonts w:ascii="Calibri" w:eastAsia="Calibri" w:hAnsi="Calibri" w:cs="Calibri"/>
        </w:rPr>
        <w:t>Bijuković</w:t>
      </w:r>
      <w:proofErr w:type="spellEnd"/>
      <w:r w:rsidRPr="0080697D">
        <w:rPr>
          <w:rFonts w:ascii="Calibri" w:eastAsia="Calibri" w:hAnsi="Calibri" w:cs="Calibri"/>
        </w:rPr>
        <w:t xml:space="preserve">, </w:t>
      </w:r>
      <w:proofErr w:type="spellStart"/>
      <w:r w:rsidRPr="0080697D">
        <w:rPr>
          <w:rFonts w:ascii="Calibri" w:eastAsia="Calibri" w:hAnsi="Calibri" w:cs="Calibri"/>
        </w:rPr>
        <w:t>Lj</w:t>
      </w:r>
      <w:proofErr w:type="spellEnd"/>
      <w:r w:rsidRPr="0080697D">
        <w:rPr>
          <w:rFonts w:ascii="Calibri" w:eastAsia="Calibri" w:hAnsi="Calibri" w:cs="Calibri"/>
        </w:rPr>
        <w:t xml:space="preserve">. </w:t>
      </w:r>
      <w:proofErr w:type="spellStart"/>
      <w:r w:rsidRPr="0080697D">
        <w:rPr>
          <w:rFonts w:ascii="Calibri" w:eastAsia="Calibri" w:hAnsi="Calibri" w:cs="Calibri"/>
        </w:rPr>
        <w:t>Peretin</w:t>
      </w:r>
      <w:proofErr w:type="spellEnd"/>
      <w:r w:rsidRPr="0080697D">
        <w:rPr>
          <w:rFonts w:ascii="Calibri" w:eastAsia="Calibri" w:hAnsi="Calibri" w:cs="Calibri"/>
        </w:rPr>
        <w:t>, K. Vučić: Matematika 8 – udžbenik za pomoć u učenju matematike –</w:t>
      </w:r>
    </w:p>
    <w:p w14:paraId="7648E74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bookmarkStart w:id="8" w:name="_Hlk79061343"/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65DD8840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Dodatni zadatci: 253. – 255. </w:t>
      </w:r>
    </w:p>
    <w:p w14:paraId="7EC0EA05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</w:t>
      </w:r>
      <w:proofErr w:type="spellStart"/>
      <w:r w:rsidRPr="0080697D">
        <w:rPr>
          <w:rFonts w:ascii="Calibri" w:eastAsia="Calibri" w:hAnsi="Calibri" w:cs="Calibri"/>
        </w:rPr>
        <w:t>Martinec</w:t>
      </w:r>
      <w:proofErr w:type="spellEnd"/>
      <w:r w:rsidRPr="0080697D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9DEBBCD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0697D">
        <w:rPr>
          <w:rFonts w:ascii="Calibri" w:eastAsia="Calibri" w:hAnsi="Calibri" w:cs="Calibri"/>
        </w:rPr>
        <w:t>M.Muštra</w:t>
      </w:r>
      <w:proofErr w:type="spellEnd"/>
      <w:r w:rsidRPr="0080697D">
        <w:rPr>
          <w:rFonts w:ascii="Calibri" w:eastAsia="Calibri" w:hAnsi="Calibri" w:cs="Calibri"/>
        </w:rPr>
        <w:t xml:space="preserve">: Dodatna nastava matematike za 8.razred – </w:t>
      </w:r>
    </w:p>
    <w:p w14:paraId="00D7763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bookmarkEnd w:id="8"/>
    <w:p w14:paraId="64DF3EDF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ci za vježbu: 219.a, 220., 222.b, 224.b</w:t>
      </w:r>
    </w:p>
    <w:p w14:paraId="637BECDE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ovežite i primijenite: 247.</w:t>
      </w:r>
    </w:p>
    <w:p w14:paraId="243AEF9F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 svijeta rada: 252.</w:t>
      </w:r>
    </w:p>
    <w:p w14:paraId="04075A9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92C0730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191C8139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59637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 u paru</w:t>
      </w:r>
    </w:p>
    <w:p w14:paraId="1EE7BA59" w14:textId="77777777" w:rsidR="0080697D" w:rsidRPr="0080697D" w:rsidRDefault="0080697D" w:rsidP="0080697D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bookmarkStart w:id="9" w:name="_Hlk78644379"/>
      <w:r w:rsidRPr="0080697D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80697D">
        <w:rPr>
          <w:rFonts w:ascii="Calibri" w:eastAsia="Calibri" w:hAnsi="Calibri" w:cs="Calibri"/>
        </w:rPr>
        <w:t>miskoncepcijama</w:t>
      </w:r>
      <w:proofErr w:type="spellEnd"/>
      <w:r w:rsidRPr="0080697D">
        <w:rPr>
          <w:rFonts w:ascii="Calibri" w:eastAsia="Calibri" w:hAnsi="Calibri" w:cs="Calibri"/>
        </w:rPr>
        <w:t xml:space="preserve"> učenika o pravilnoj četverostranoj piramidi (vrednovanje za učenje).</w:t>
      </w:r>
    </w:p>
    <w:bookmarkEnd w:id="9"/>
    <w:p w14:paraId="3AE49A03" w14:textId="77777777" w:rsidR="0080697D" w:rsidRPr="0080697D" w:rsidRDefault="0080697D" w:rsidP="0080697D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6EF528F9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odgovaraju na pitanja iz rubrike Jeste li razumjeli? </w:t>
      </w:r>
    </w:p>
    <w:p w14:paraId="4E31C806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Dvije piramide imaju sukladne baze, ali su im visine </w:t>
      </w:r>
      <w:proofErr w:type="spellStart"/>
      <w:r w:rsidRPr="0080697D">
        <w:rPr>
          <w:rFonts w:ascii="Calibri" w:eastAsia="Calibri" w:hAnsi="Calibri" w:cs="Calibri"/>
        </w:rPr>
        <w:t>pobočaka</w:t>
      </w:r>
      <w:proofErr w:type="spellEnd"/>
      <w:r w:rsidRPr="0080697D">
        <w:rPr>
          <w:rFonts w:ascii="Calibri" w:eastAsia="Calibri" w:hAnsi="Calibri" w:cs="Calibri"/>
        </w:rPr>
        <w:t xml:space="preserve"> različite. Koja će od njih</w:t>
      </w:r>
    </w:p>
    <w:p w14:paraId="66D379D9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mati veći volumen?</w:t>
      </w:r>
    </w:p>
    <w:p w14:paraId="59F67AB5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) Ona kojoj je veća duljina visine pobočke.</w:t>
      </w:r>
    </w:p>
    <w:p w14:paraId="5FCE5BC7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b) Ona kojoj je manja duljina visine pobočke.</w:t>
      </w:r>
    </w:p>
    <w:p w14:paraId="0AA3BBF6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 ) Volumen piramide neće ovisiti o duljini visine pobočke.</w:t>
      </w:r>
    </w:p>
    <w:p w14:paraId="466E779A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Dvije pravilne četverostrane piramide imaju sukladne baze. Jednoj su pobočke </w:t>
      </w:r>
      <w:proofErr w:type="spellStart"/>
      <w:r w:rsidRPr="0080697D">
        <w:rPr>
          <w:rFonts w:ascii="Calibri" w:eastAsia="Calibri" w:hAnsi="Calibri" w:cs="Calibri"/>
        </w:rPr>
        <w:t>šiljastokutni</w:t>
      </w:r>
      <w:proofErr w:type="spellEnd"/>
      <w:r w:rsidRPr="0080697D">
        <w:rPr>
          <w:rFonts w:ascii="Calibri" w:eastAsia="Calibri" w:hAnsi="Calibri" w:cs="Calibri"/>
        </w:rPr>
        <w:t xml:space="preserve"> jednakokračni trokuti, a drugoj su pobočke </w:t>
      </w:r>
      <w:proofErr w:type="spellStart"/>
      <w:r w:rsidRPr="0080697D">
        <w:rPr>
          <w:rFonts w:ascii="Calibri" w:eastAsia="Calibri" w:hAnsi="Calibri" w:cs="Calibri"/>
        </w:rPr>
        <w:t>tupokutni</w:t>
      </w:r>
      <w:proofErr w:type="spellEnd"/>
      <w:r w:rsidRPr="0080697D">
        <w:rPr>
          <w:rFonts w:ascii="Calibri" w:eastAsia="Calibri" w:hAnsi="Calibri" w:cs="Calibri"/>
        </w:rPr>
        <w:t xml:space="preserve"> jednakokračni trokuti. Koja od tih piramida ima veći volumen, a koja oplošje? Objasnite.</w:t>
      </w:r>
    </w:p>
    <w:p w14:paraId="16EF215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Oplošje i obujam složenih tijela</w:t>
      </w:r>
    </w:p>
    <w:p w14:paraId="6EDFE57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lastRenderedPageBreak/>
        <w:t xml:space="preserve">Učenici rješavaju zadatak 240.a,d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vrednovanje kao učenje).</w:t>
      </w:r>
    </w:p>
    <w:p w14:paraId="1E74048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bookmarkStart w:id="10" w:name="_Hlk79147945"/>
      <w:r w:rsidRPr="0080697D">
        <w:rPr>
          <w:rFonts w:ascii="Calibri" w:eastAsia="Calibri" w:hAnsi="Calibri" w:cs="Calibri"/>
          <w:b/>
        </w:rPr>
        <w:t>Aktivnost 3 – Uvježbavanje</w:t>
      </w:r>
    </w:p>
    <w:p w14:paraId="63DE0B9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rješavaju Nastavni listić  i/ ili zadatke 225., 229., 233., 237.b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vrednovanje kao učenje).</w:t>
      </w:r>
    </w:p>
    <w:p w14:paraId="586FF00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</w:rPr>
        <w:t xml:space="preserve">Učenici rješavaju zadatke na </w:t>
      </w:r>
      <w:r w:rsidRPr="0080697D">
        <w:rPr>
          <w:rFonts w:ascii="Calibri" w:eastAsia="Calibri" w:hAnsi="Calibri" w:cs="Calibri"/>
          <w:color w:val="7F7F7F"/>
        </w:rPr>
        <w:t>e-sferi: Geometrijska tijela -&gt; Pravilna četverostrana piramida  -&gt; Matematika +  -&gt; provjera znanja Pravilna četverostrana piramida (kratki kviz)</w:t>
      </w:r>
      <w:r w:rsidRPr="0080697D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vrednovanje kao učenje).</w:t>
      </w:r>
      <w:r w:rsidRPr="0080697D">
        <w:rPr>
          <w:rFonts w:ascii="Calibri" w:eastAsia="Calibri" w:hAnsi="Calibri" w:cs="Calibri"/>
          <w:color w:val="002060"/>
        </w:rPr>
        <w:t xml:space="preserve">   </w:t>
      </w:r>
    </w:p>
    <w:p w14:paraId="5957472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  <w:color w:val="002060"/>
        </w:rPr>
        <w:t xml:space="preserve">Učenici  </w:t>
      </w:r>
      <w:r w:rsidRPr="0080697D">
        <w:rPr>
          <w:rFonts w:ascii="Calibri" w:eastAsia="Calibri" w:hAnsi="Calibri" w:cs="Calibri"/>
        </w:rPr>
        <w:t xml:space="preserve">rješavaju zadatke putem interaktivnih simulacija dostupnih na </w:t>
      </w:r>
      <w:r w:rsidRPr="0080697D">
        <w:rPr>
          <w:rFonts w:ascii="Calibri" w:eastAsia="Calibri" w:hAnsi="Calibri" w:cs="Calibri"/>
          <w:color w:val="7F7F7F"/>
        </w:rPr>
        <w:t>e-sferi: Geometrijska tijela -&gt; Pravilna četverostrana piramida  -&gt; Matematika +  -&gt; Interaktivna simulacija Pravilna četverostrana piramida - VJEŽBA (A,B,C)</w:t>
      </w:r>
      <w:r w:rsidRPr="0080697D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80697D">
        <w:rPr>
          <w:rFonts w:ascii="Calibri" w:eastAsia="Calibri" w:hAnsi="Calibri" w:cs="Calibri"/>
        </w:rPr>
        <w:t>samovrednovanja</w:t>
      </w:r>
      <w:proofErr w:type="spellEnd"/>
      <w:r w:rsidRPr="0080697D">
        <w:rPr>
          <w:rFonts w:ascii="Calibri" w:eastAsia="Calibri" w:hAnsi="Calibri" w:cs="Calibri"/>
        </w:rPr>
        <w:t xml:space="preserve"> (vrednovanje kao učenje).</w:t>
      </w:r>
      <w:r w:rsidRPr="0080697D">
        <w:rPr>
          <w:rFonts w:ascii="Calibri" w:eastAsia="Calibri" w:hAnsi="Calibri" w:cs="Calibri"/>
          <w:color w:val="002060"/>
        </w:rPr>
        <w:t xml:space="preserve">  </w:t>
      </w:r>
      <w:bookmarkEnd w:id="10"/>
      <w:r w:rsidRPr="0080697D">
        <w:rPr>
          <w:rFonts w:ascii="Calibri" w:eastAsia="Calibri" w:hAnsi="Calibri" w:cs="Calibri"/>
          <w:color w:val="002060"/>
        </w:rPr>
        <w:t xml:space="preserve">                                         </w:t>
      </w:r>
    </w:p>
    <w:p w14:paraId="0450A4F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kao učenje: Pr.3. </w:t>
      </w:r>
    </w:p>
    <w:p w14:paraId="24D65C3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80697D">
        <w:rPr>
          <w:rFonts w:ascii="Calibri" w:eastAsia="Calibri" w:hAnsi="Calibri" w:cs="Calibri"/>
        </w:rPr>
        <w:t>učenje_općenito</w:t>
      </w:r>
      <w:proofErr w:type="spellEnd"/>
      <w:r w:rsidRPr="0080697D">
        <w:rPr>
          <w:rFonts w:ascii="Calibri" w:eastAsia="Calibri" w:hAnsi="Calibri" w:cs="Calibri"/>
        </w:rPr>
        <w:t>:  Pr.1. – Pr.5.</w:t>
      </w:r>
      <w:r w:rsidRPr="0080697D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4E9DAAA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11A90411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1C0DBE85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i 1 – 3  – </w:t>
      </w:r>
      <w:proofErr w:type="spellStart"/>
      <w:r w:rsidRPr="0080697D">
        <w:rPr>
          <w:rFonts w:ascii="Calibri" w:eastAsia="Calibri" w:hAnsi="Calibri" w:cs="Calibri"/>
        </w:rPr>
        <w:t>samovrednovanje</w:t>
      </w:r>
      <w:proofErr w:type="spellEnd"/>
      <w:r w:rsidRPr="0080697D">
        <w:rPr>
          <w:rFonts w:ascii="Calibri" w:eastAsia="Calibri" w:hAnsi="Calibri" w:cs="Calibri"/>
        </w:rPr>
        <w:t xml:space="preserve"> ispravnosti rješavanja zadataka</w:t>
      </w:r>
    </w:p>
    <w:p w14:paraId="5652AC96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provjera znanja Pravilna četverostrana piramida (kratki kviz)</w:t>
      </w:r>
    </w:p>
    <w:p w14:paraId="3CB3E024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Interaktivna simulacija Pravilna četverostrana piramida - VJEŽBA (A,B,C)</w:t>
      </w:r>
    </w:p>
    <w:p w14:paraId="5BAAA343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3 – listići za vrednovanje kao učenje </w:t>
      </w:r>
    </w:p>
    <w:p w14:paraId="3C46278B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6A67D00B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BA519F4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3 – listići za vrednovanje za učenje</w:t>
      </w:r>
    </w:p>
    <w:p w14:paraId="77E164F4" w14:textId="77777777" w:rsidR="0080697D" w:rsidRPr="0080697D" w:rsidRDefault="0080697D" w:rsidP="0080697D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1CEAD12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u kojima je vidljiva interdisciplinarnost</w:t>
      </w:r>
    </w:p>
    <w:p w14:paraId="77660626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Aktivnost 3, domaća zadaća – svakodnevni život</w:t>
      </w:r>
    </w:p>
    <w:p w14:paraId="2006E93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442E0EA4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e za učenike s teškoćama</w:t>
      </w:r>
    </w:p>
    <w:p w14:paraId="35F488B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012E885D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Nastavni listić – dopunski zadatci</w:t>
      </w:r>
    </w:p>
    <w:p w14:paraId="7132191F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Cs/>
        </w:rPr>
        <w:t>Dopunski zadatci: 241. – 245. b)</w:t>
      </w:r>
    </w:p>
    <w:p w14:paraId="29FAA317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T. Djaković, L. Havranek </w:t>
      </w:r>
      <w:proofErr w:type="spellStart"/>
      <w:r w:rsidRPr="0080697D">
        <w:rPr>
          <w:rFonts w:ascii="Calibri" w:eastAsia="Calibri" w:hAnsi="Calibri" w:cs="Calibri"/>
        </w:rPr>
        <w:t>Bijuković</w:t>
      </w:r>
      <w:proofErr w:type="spellEnd"/>
      <w:r w:rsidRPr="0080697D">
        <w:rPr>
          <w:rFonts w:ascii="Calibri" w:eastAsia="Calibri" w:hAnsi="Calibri" w:cs="Calibri"/>
        </w:rPr>
        <w:t xml:space="preserve">, </w:t>
      </w:r>
      <w:proofErr w:type="spellStart"/>
      <w:r w:rsidRPr="0080697D">
        <w:rPr>
          <w:rFonts w:ascii="Calibri" w:eastAsia="Calibri" w:hAnsi="Calibri" w:cs="Calibri"/>
        </w:rPr>
        <w:t>Lj</w:t>
      </w:r>
      <w:proofErr w:type="spellEnd"/>
      <w:r w:rsidRPr="0080697D">
        <w:rPr>
          <w:rFonts w:ascii="Calibri" w:eastAsia="Calibri" w:hAnsi="Calibri" w:cs="Calibri"/>
        </w:rPr>
        <w:t xml:space="preserve">. </w:t>
      </w:r>
      <w:proofErr w:type="spellStart"/>
      <w:r w:rsidRPr="0080697D">
        <w:rPr>
          <w:rFonts w:ascii="Calibri" w:eastAsia="Calibri" w:hAnsi="Calibri" w:cs="Calibri"/>
        </w:rPr>
        <w:t>Peretin</w:t>
      </w:r>
      <w:proofErr w:type="spellEnd"/>
      <w:r w:rsidRPr="0080697D">
        <w:rPr>
          <w:rFonts w:ascii="Calibri" w:eastAsia="Calibri" w:hAnsi="Calibri" w:cs="Calibri"/>
        </w:rPr>
        <w:t xml:space="preserve">, K. Vučić: Matematika 8 – udžbenik za pomoć u učenju matematike – </w:t>
      </w:r>
    </w:p>
    <w:p w14:paraId="0F4F6CD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75104D5F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Cs/>
        </w:rPr>
        <w:t>Dodatni zadatci: 256. – 259.</w:t>
      </w:r>
    </w:p>
    <w:p w14:paraId="0D7535B8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</w:t>
      </w:r>
      <w:proofErr w:type="spellStart"/>
      <w:r w:rsidRPr="0080697D">
        <w:rPr>
          <w:rFonts w:ascii="Calibri" w:eastAsia="Calibri" w:hAnsi="Calibri" w:cs="Calibri"/>
        </w:rPr>
        <w:t>Martinec</w:t>
      </w:r>
      <w:proofErr w:type="spellEnd"/>
      <w:r w:rsidRPr="0080697D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49A7F3A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80697D">
        <w:rPr>
          <w:rFonts w:ascii="Calibri" w:eastAsia="Calibri" w:hAnsi="Calibri" w:cs="Calibri"/>
        </w:rPr>
        <w:t>M.Muštra</w:t>
      </w:r>
      <w:proofErr w:type="spellEnd"/>
      <w:r w:rsidRPr="0080697D">
        <w:rPr>
          <w:rFonts w:ascii="Calibri" w:eastAsia="Calibri" w:hAnsi="Calibri" w:cs="Calibri"/>
        </w:rPr>
        <w:t xml:space="preserve">: Dodatna nastava matematike za 8.razred - </w:t>
      </w:r>
    </w:p>
    <w:p w14:paraId="160FB46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</w:t>
      </w:r>
    </w:p>
    <w:p w14:paraId="7389AA1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034E1A4F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bookmarkStart w:id="11" w:name="_Hlk79146733"/>
      <w:r w:rsidRPr="0080697D">
        <w:rPr>
          <w:rFonts w:ascii="Calibri" w:eastAsia="Calibri" w:hAnsi="Calibri" w:cs="Calibri"/>
        </w:rPr>
        <w:lastRenderedPageBreak/>
        <w:t>Zadatci za vježbu: 227., 231., 235., 238., 240.c</w:t>
      </w:r>
    </w:p>
    <w:p w14:paraId="6653EACA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ovežite i primijenite: 248.</w:t>
      </w:r>
    </w:p>
    <w:bookmarkEnd w:id="11"/>
    <w:p w14:paraId="3C633A07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provjera znanja Pravilna četverostrana piramida (dugi kviz)</w:t>
      </w:r>
    </w:p>
    <w:p w14:paraId="45B5E593" w14:textId="77777777" w:rsidR="0080697D" w:rsidRPr="0080697D" w:rsidRDefault="0080697D" w:rsidP="0080697D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br w:type="page"/>
      </w: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6E3519B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629194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C8FE46A" wp14:editId="773A7991">
                <wp:simplePos x="0" y="0"/>
                <wp:positionH relativeFrom="column">
                  <wp:posOffset>489585</wp:posOffset>
                </wp:positionH>
                <wp:positionV relativeFrom="paragraph">
                  <wp:posOffset>125015</wp:posOffset>
                </wp:positionV>
                <wp:extent cx="4191000" cy="2600740"/>
                <wp:effectExtent l="0" t="0" r="19050" b="28575"/>
                <wp:wrapNone/>
                <wp:docPr id="15607" name="Grupa 15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2600740"/>
                          <a:chOff x="0" y="0"/>
                          <a:chExt cx="4992531" cy="3457175"/>
                        </a:xfrm>
                      </wpg:grpSpPr>
                      <pic:pic xmlns:pic="http://schemas.openxmlformats.org/drawingml/2006/picture">
                        <pic:nvPicPr>
                          <pic:cNvPr id="15608" name="Slika 15608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0575" y="85725"/>
                            <a:ext cx="3124200" cy="3101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5609" name="Grupa 15609"/>
                        <wpg:cNvGrpSpPr/>
                        <wpg:grpSpPr>
                          <a:xfrm>
                            <a:off x="0" y="0"/>
                            <a:ext cx="4992531" cy="3457175"/>
                            <a:chOff x="0" y="0"/>
                            <a:chExt cx="4992531" cy="3457175"/>
                          </a:xfrm>
                        </wpg:grpSpPr>
                        <wpg:grpSp>
                          <wpg:cNvPr id="15610" name="Grupa 15610"/>
                          <wpg:cNvGrpSpPr/>
                          <wpg:grpSpPr>
                            <a:xfrm>
                              <a:off x="3124200" y="1647825"/>
                              <a:ext cx="1868331" cy="361550"/>
                              <a:chOff x="0" y="0"/>
                              <a:chExt cx="1868331" cy="361550"/>
                            </a:xfrm>
                          </wpg:grpSpPr>
                          <wps:wsp>
                            <wps:cNvPr id="15611" name="Straight Arrow Connector 1043"/>
                            <wps:cNvCnPr/>
                            <wps:spPr>
                              <a:xfrm flipV="1">
                                <a:off x="0" y="180857"/>
                                <a:ext cx="752475" cy="450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2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BEEB612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3" name="Grupa 15613"/>
                          <wpg:cNvGrpSpPr/>
                          <wpg:grpSpPr>
                            <a:xfrm>
                              <a:off x="2990850" y="695325"/>
                              <a:ext cx="1868331" cy="485775"/>
                              <a:chOff x="0" y="0"/>
                              <a:chExt cx="1868331" cy="485775"/>
                            </a:xfrm>
                          </wpg:grpSpPr>
                          <wps:wsp>
                            <wps:cNvPr id="15614" name="Straight Arrow Connector 1043"/>
                            <wps:cNvCnPr/>
                            <wps:spPr>
                              <a:xfrm flipV="1">
                                <a:off x="0" y="180740"/>
                                <a:ext cx="752410" cy="3050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5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ED090E6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6" name="Grupa 15616"/>
                          <wpg:cNvGrpSpPr/>
                          <wpg:grpSpPr>
                            <a:xfrm>
                              <a:off x="2447925" y="0"/>
                              <a:ext cx="1868331" cy="361550"/>
                              <a:chOff x="0" y="0"/>
                              <a:chExt cx="1868331" cy="361550"/>
                            </a:xfrm>
                          </wpg:grpSpPr>
                          <wps:wsp>
                            <wps:cNvPr id="15617" name="Straight Arrow Connector 1043"/>
                            <wps:cNvCnPr/>
                            <wps:spPr>
                              <a:xfrm flipV="1">
                                <a:off x="0" y="180857"/>
                                <a:ext cx="752475" cy="450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8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E6065FC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9" name="Grupa 15619"/>
                          <wpg:cNvGrpSpPr/>
                          <wpg:grpSpPr>
                            <a:xfrm>
                              <a:off x="361950" y="1285875"/>
                              <a:ext cx="2085975" cy="361550"/>
                              <a:chOff x="1152491" y="-276225"/>
                              <a:chExt cx="2085975" cy="361550"/>
                            </a:xfrm>
                          </wpg:grpSpPr>
                          <wps:wsp>
                            <wps:cNvPr id="15620" name="Straight Arrow Connector 1043"/>
                            <wps:cNvCnPr/>
                            <wps:spPr>
                              <a:xfrm flipH="1" flipV="1">
                                <a:off x="2268134" y="-86083"/>
                                <a:ext cx="970332" cy="9560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1" name="Rounded Rectangle 1044"/>
                            <wps:cNvSpPr/>
                            <wps:spPr>
                              <a:xfrm>
                                <a:off x="1152491" y="-276225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C60DC6A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22" name="Grupa 15622"/>
                          <wpg:cNvGrpSpPr/>
                          <wpg:grpSpPr>
                            <a:xfrm>
                              <a:off x="0" y="2495550"/>
                              <a:ext cx="1571625" cy="361550"/>
                              <a:chOff x="1152491" y="-276225"/>
                              <a:chExt cx="1571625" cy="361550"/>
                            </a:xfrm>
                          </wpg:grpSpPr>
                          <wps:wsp>
                            <wps:cNvPr id="15623" name="Straight Arrow Connector 1043"/>
                            <wps:cNvCnPr/>
                            <wps:spPr>
                              <a:xfrm flipH="1">
                                <a:off x="2268134" y="-276225"/>
                                <a:ext cx="455982" cy="19001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4" name="Rounded Rectangle 1044"/>
                            <wps:cNvSpPr/>
                            <wps:spPr>
                              <a:xfrm>
                                <a:off x="1152491" y="-276225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A1B8B5B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25" name="Grupa 15625"/>
                          <wpg:cNvGrpSpPr/>
                          <wpg:grpSpPr>
                            <a:xfrm>
                              <a:off x="2114550" y="2905125"/>
                              <a:ext cx="1687356" cy="552050"/>
                              <a:chOff x="180975" y="-190500"/>
                              <a:chExt cx="1687356" cy="552050"/>
                            </a:xfrm>
                          </wpg:grpSpPr>
                          <wps:wsp>
                            <wps:cNvPr id="15626" name="Straight Arrow Connector 1043"/>
                            <wps:cNvCnPr/>
                            <wps:spPr>
                              <a:xfrm>
                                <a:off x="180975" y="-190500"/>
                                <a:ext cx="571435" cy="371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7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4C470D0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8FE46A" id="Grupa 15607" o:spid="_x0000_s1074" style="position:absolute;margin-left:38.55pt;margin-top:9.85pt;width:330pt;height:204.8pt;z-index:-251657216;mso-width-relative:margin;mso-height-relative:margin" coordsize="49925,345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V2luZG93cyBQaG90byBF&#10;ZGl0b3IgMTAuMC4xMDAxMS4xNjM4NABXaW5kb3dzIFBob3RvIEVkaXRvciAxMC4wLjEwMDExLjE2&#10;Mzg0ADIwMjE6MDc6MzEgMTc6NTY6NDgAAAaQAwACAAAAFAAAERyQBAACAAAAFAAAETCSkQACAAAA&#10;AzU4AACSkgACAAAAAzU4AACgAQADAAAAAQABAADqHAAHAAAIDAAACRAAAAAAHOoAAAAI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8P3hwYWNrZXQgZW5kPSd3&#10;Jz8+/9sAQwADAgIDAgIDAwMDBAMDBAUIBQUEBAUKBwcGCAwKDAwLCgsLDQ4SEA0OEQ4LCxAWEBET&#10;FBUVFQwPFxgWFBgSFBUU/9sAQwEDBAQFBAUJBQUJFA0LDRQUFBQUFBQUFBQUFBQUFBQUFBQUFBQU&#10;FBQUFBQUFBQUFBQUFBQUFBQUFBQUFBQUFBQU/8AAEQgBogGl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">
                <v:shape id="Slika 15608" o:spid="_x0000_s1075" type="#_x0000_t75" style="position:absolute;left:7905;top:857;width:31242;height:31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">
                  <v:imagedata r:id="rId47" o:title=""/>
                </v:shape>
                <v:group id="Grupa 15609" o:spid="_x0000_s1076" style="position:absolute;width:49925;height:34571" coordsize="49925,34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">
                  <v:group id="Grupa 15610" o:spid="_x0000_s1077" style="position:absolute;left:31242;top:16478;width:18683;height:3615" coordsize="18683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43" o:spid="_x0000_s1078" type="#_x0000_t32" style="position:absolute;top:1808;width:7524;height:4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79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2BEEB612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3" o:spid="_x0000_s1080" style="position:absolute;left:29908;top:6953;width:18683;height:4858" coordsize="18683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g+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f5kGo/h+U64Qc4fAAAA//8DAFBLAQItABQABgAIAAAAIQDb4fbL7gAAAIUBAAATAAAAAAAAAAAA&#10;AAAAAAAAAABbQ29udGVudF9UeXBlc10ueG1sUEsBAi0AFAAGAAgAAAAhAFr0LFu/AAAAFQEAAAsA&#10;AAAAAAAAAAAAAAAAHwEAAF9yZWxzLy5yZWxzUEsBAi0AFAAGAAgAAAAhAKhzGD7EAAAA3gAAAA8A&#10;AAAAAAAAAAAAAAAABwIAAGRycy9kb3ducmV2LnhtbFBLBQYAAAAAAwADALcAAAD4AgAAAAA=&#10;">
                    <v:shape id="Straight Arrow Connector 1043" o:spid="_x0000_s1081" type="#_x0000_t32" style="position:absolute;top:1807;width:7524;height:30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82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3ED090E6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6" o:spid="_x0000_s1083" style="position:absolute;left:24479;width:18683;height:3615" coordsize="18683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">
                    <v:shape id="Straight Arrow Connector 1043" o:spid="_x0000_s1084" type="#_x0000_t32" style="position:absolute;top:1808;width:7524;height:4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85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" fillcolor="window" strokecolor="windowText" strokeweight="1pt">
                      <v:stroke joinstyle="miter"/>
                      <v:textbox>
                        <w:txbxContent>
                          <w:p w14:paraId="3E6065FC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9" o:spid="_x0000_s1086" style="position:absolute;left:3619;top:12858;width:20860;height:3616" coordorigin="11524,-2762" coordsize="20859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">
                    <v:shape id="Straight Arrow Connector 1043" o:spid="_x0000_s1087" type="#_x0000_t32" style="position:absolute;left:22681;top:-860;width:9703;height:9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" strokecolor="windowText" strokeweight=".5pt">
                      <v:stroke startarrow="block" joinstyle="miter"/>
                    </v:shape>
                    <v:roundrect id="Rounded Rectangle 1044" o:spid="_x0000_s1088" style="position:absolute;left:11524;top:-2762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7C60DC6A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22" o:spid="_x0000_s1089" style="position:absolute;top:24955;width:15716;height:3616" coordorigin="11524,-2762" coordsize="15716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">
                    <v:shape id="Straight Arrow Connector 1043" o:spid="_x0000_s1090" type="#_x0000_t32" style="position:absolute;left:22681;top:-2762;width:4560;height:19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91" style="position:absolute;left:11524;top:-2762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0A1B8B5B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25" o:spid="_x0000_s1092" style="position:absolute;left:21145;top:29051;width:16874;height:5520" coordorigin="1809,-1905" coordsize="16873,5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">
                    <v:shape id="Straight Arrow Connector 1043" o:spid="_x0000_s1093" type="#_x0000_t32" style="position:absolute;left:1809;top:-1905;width:5715;height:37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" strokecolor="windowText" strokeweight=".5pt">
                      <v:stroke startarrow="block" joinstyle="miter"/>
                    </v:shape>
                    <v:roundrect id="Rounded Rectangle 1044" o:spid="_x0000_s1094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54C470D0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</v:group>
              </v:group>
            </w:pict>
          </mc:Fallback>
        </mc:AlternateContent>
      </w:r>
      <w:r w:rsidRPr="0080697D">
        <w:rPr>
          <w:rFonts w:ascii="Calibri" w:eastAsia="Calibri" w:hAnsi="Calibri" w:cs="Calibri"/>
          <w:b/>
        </w:rPr>
        <w:t>Prilog 1: Nastavni listić 1</w:t>
      </w:r>
    </w:p>
    <w:p w14:paraId="71BB02C4" w14:textId="77777777" w:rsidR="0080697D" w:rsidRPr="0080697D" w:rsidRDefault="0080697D" w:rsidP="0080697D">
      <w:pPr>
        <w:numPr>
          <w:ilvl w:val="2"/>
          <w:numId w:val="7"/>
        </w:numPr>
        <w:tabs>
          <w:tab w:val="left" w:pos="284"/>
          <w:tab w:val="num" w:pos="426"/>
        </w:tabs>
        <w:spacing w:after="200" w:line="276" w:lineRule="auto"/>
        <w:ind w:hanging="644"/>
        <w:contextualSpacing/>
        <w:rPr>
          <w:rFonts w:ascii="Calibri" w:eastAsia="Calibri" w:hAnsi="Calibri" w:cs="Times New Roman"/>
          <w:noProof/>
        </w:rPr>
      </w:pPr>
      <w:r w:rsidRPr="0080697D">
        <w:rPr>
          <w:rFonts w:ascii="Calibri" w:eastAsia="Calibri" w:hAnsi="Calibri" w:cs="Calibri"/>
        </w:rPr>
        <w:t xml:space="preserve">Dopunite. </w:t>
      </w:r>
    </w:p>
    <w:p w14:paraId="2E661AD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E201A2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097E33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DF3C24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B70810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612803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ECECC2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0E7AB0CA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Piramida je uglato geometrijsko tijelo omeđeno jednom_____________ i </w:t>
      </w:r>
      <w:proofErr w:type="spellStart"/>
      <w:r w:rsidRPr="0080697D">
        <w:rPr>
          <w:rFonts w:ascii="Calibri" w:eastAsia="Calibri" w:hAnsi="Calibri" w:cs="Calibri"/>
        </w:rPr>
        <w:t>pobočkama</w:t>
      </w:r>
      <w:proofErr w:type="spellEnd"/>
      <w:r w:rsidRPr="0080697D">
        <w:rPr>
          <w:rFonts w:ascii="Calibri" w:eastAsia="Calibri" w:hAnsi="Calibri" w:cs="Calibri"/>
        </w:rPr>
        <w:t>. _____________ je mnogokut, a pobočke su _____________. Pobočke zajedno čine _____________ .</w:t>
      </w:r>
    </w:p>
    <w:p w14:paraId="13DCE6EA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Piramida je pravilna ako je _____________ i ako joj je baza _____________ mnogokut. </w:t>
      </w:r>
    </w:p>
    <w:p w14:paraId="1C9354F5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Oplošje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je _____________ površina svih _____________ koje omeđuju tijelo. Oplošje piramide se izračunava izrazom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= _____________ .</w:t>
      </w:r>
    </w:p>
    <w:p w14:paraId="5B2F0C73" w14:textId="77777777" w:rsidR="0080697D" w:rsidRPr="0080697D" w:rsidRDefault="0080697D" w:rsidP="0080697D">
      <w:pPr>
        <w:spacing w:after="20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olumen piramide je tri puta _____________ od volumena prizme koja ima jednaku bazu i visinu kao promatrana piramida. Volumen piramide se izračunava izrazom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= _____________ .</w:t>
      </w:r>
    </w:p>
    <w:p w14:paraId="36FD82A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19569F52" wp14:editId="2B2AD925">
            <wp:simplePos x="0" y="0"/>
            <wp:positionH relativeFrom="column">
              <wp:posOffset>194310</wp:posOffset>
            </wp:positionH>
            <wp:positionV relativeFrom="paragraph">
              <wp:posOffset>247650</wp:posOffset>
            </wp:positionV>
            <wp:extent cx="5210175" cy="2702393"/>
            <wp:effectExtent l="0" t="0" r="0" b="3175"/>
            <wp:wrapNone/>
            <wp:docPr id="15654" name="Slika 15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702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Imenujte piramide.</w:t>
      </w:r>
    </w:p>
    <w:p w14:paraId="36890EB7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43064D1C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63C901B6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31539B7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F7F800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95FE3B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3EB096E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179A4CE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1584EEB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27C7CB0A" w14:textId="77777777" w:rsidR="0080697D" w:rsidRPr="0080697D" w:rsidRDefault="0080697D" w:rsidP="0080697D">
      <w:pPr>
        <w:tabs>
          <w:tab w:val="left" w:pos="4275"/>
        </w:tabs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36C4F435" w14:textId="77777777" w:rsidR="0080697D" w:rsidRPr="0080697D" w:rsidRDefault="0080697D" w:rsidP="0080697D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3CD96A3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  <w:sectPr w:rsidR="0080697D" w:rsidRPr="0080697D" w:rsidSect="00EE17FF">
          <w:footerReference w:type="default" r:id="rId4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BCCE5CB" w14:textId="77777777" w:rsidR="0080697D" w:rsidRPr="0080697D" w:rsidRDefault="0080697D" w:rsidP="0080697D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Vrednovanje kao učenje</w:t>
      </w:r>
    </w:p>
    <w:p w14:paraId="7E989BD2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1:  </w:t>
      </w:r>
      <w:r w:rsidRPr="0080697D">
        <w:rPr>
          <w:rFonts w:ascii="Calibri" w:eastAsia="Calibri" w:hAnsi="Calibri" w:cs="Calibri"/>
        </w:rPr>
        <w:t>Zadaci za vršnjačko vrednovanje (Prilog A)</w:t>
      </w:r>
    </w:p>
    <w:p w14:paraId="3F9EC9E4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sz w:val="36"/>
          <w:szCs w:val="36"/>
        </w:rPr>
        <w:t>●</w:t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>Pitanja:</w:t>
      </w:r>
    </w:p>
    <w:p w14:paraId="49B3FA62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Zadana je pravilna četverostrana piramida s osnovnim bridom 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bočnim bridom b, visinom piramide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i visinom pobočke 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.</w:t>
      </w:r>
    </w:p>
    <w:p w14:paraId="1899512E" w14:textId="77777777" w:rsidR="0080697D" w:rsidRPr="0080697D" w:rsidRDefault="0080697D" w:rsidP="0080697D">
      <w:pPr>
        <w:spacing w:before="120"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Calibri"/>
        </w:rPr>
        <w:t xml:space="preserve">a) </w:t>
      </w:r>
      <w:r w:rsidRPr="0080697D">
        <w:rPr>
          <w:rFonts w:ascii="Calibri" w:eastAsia="Calibri" w:hAnsi="Calibri" w:cs="Times New Roman"/>
          <w:position w:val="-10"/>
        </w:rPr>
        <w:object w:dxaOrig="2640" w:dyaOrig="320" w14:anchorId="24E25624">
          <v:shape id="_x0000_i1036" type="#_x0000_t75" style="width:134.25pt;height:15.75pt" o:ole="">
            <v:imagedata r:id="rId50" o:title=""/>
          </v:shape>
          <o:OLEObject Type="Embed" ProgID="Equation.DSMT4" ShapeID="_x0000_i1036" DrawAspect="Content" ObjectID="_1693495369" r:id="rId51"/>
        </w:object>
      </w:r>
    </w:p>
    <w:p w14:paraId="4CCC0171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Times New Roman"/>
        </w:rPr>
        <w:t xml:space="preserve">b) </w:t>
      </w:r>
      <w:r w:rsidRPr="0080697D">
        <w:rPr>
          <w:rFonts w:ascii="Calibri" w:eastAsia="Calibri" w:hAnsi="Calibri" w:cs="Times New Roman"/>
          <w:position w:val="-10"/>
        </w:rPr>
        <w:object w:dxaOrig="2420" w:dyaOrig="320" w14:anchorId="1A0F7C8C">
          <v:shape id="_x0000_i1037" type="#_x0000_t75" style="width:123pt;height:15.75pt" o:ole="">
            <v:imagedata r:id="rId52" o:title=""/>
          </v:shape>
          <o:OLEObject Type="Embed" ProgID="Equation.DSMT4" ShapeID="_x0000_i1037" DrawAspect="Content" ObjectID="_1693495370" r:id="rId53"/>
        </w:object>
      </w:r>
    </w:p>
    <w:p w14:paraId="49601A93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</w:rPr>
        <w:t xml:space="preserve">c)  </w:t>
      </w:r>
      <w:r w:rsidRPr="0080697D">
        <w:rPr>
          <w:rFonts w:ascii="Calibri" w:eastAsia="Calibri" w:hAnsi="Calibri" w:cs="Times New Roman"/>
          <w:position w:val="-10"/>
        </w:rPr>
        <w:object w:dxaOrig="2540" w:dyaOrig="360" w14:anchorId="5F29B5B0">
          <v:shape id="_x0000_i1038" type="#_x0000_t75" style="width:129pt;height:18pt" o:ole="">
            <v:imagedata r:id="rId54" o:title=""/>
          </v:shape>
          <o:OLEObject Type="Embed" ProgID="Equation.DSMT4" ShapeID="_x0000_i1038" DrawAspect="Content" ObjectID="_1693495371" r:id="rId55"/>
        </w:object>
      </w:r>
    </w:p>
    <w:p w14:paraId="06E86108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Times New Roman"/>
        </w:rPr>
      </w:pPr>
    </w:p>
    <w:p w14:paraId="1BDF2B67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 xml:space="preserve">Pitanja: </w:t>
      </w:r>
    </w:p>
    <w:p w14:paraId="5B90CA6F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Zadana je pravilna četverostrana piramida s osnovnim bridom 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bočnim bridom b, visinom piramide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i visinom pobočke 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.</w:t>
      </w:r>
    </w:p>
    <w:p w14:paraId="5CB2F11E" w14:textId="77777777" w:rsidR="0080697D" w:rsidRPr="0080697D" w:rsidRDefault="0080697D" w:rsidP="0080697D">
      <w:pPr>
        <w:spacing w:before="120"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Calibri"/>
        </w:rPr>
        <w:t xml:space="preserve">a) </w:t>
      </w:r>
      <w:r w:rsidRPr="0080697D">
        <w:rPr>
          <w:rFonts w:ascii="Calibri" w:eastAsia="Calibri" w:hAnsi="Calibri" w:cs="Times New Roman"/>
          <w:position w:val="-10"/>
        </w:rPr>
        <w:object w:dxaOrig="2480" w:dyaOrig="320" w14:anchorId="5E2C0EEE">
          <v:shape id="_x0000_i1039" type="#_x0000_t75" style="width:126pt;height:15.75pt" o:ole="">
            <v:imagedata r:id="rId56" o:title=""/>
          </v:shape>
          <o:OLEObject Type="Embed" ProgID="Equation.DSMT4" ShapeID="_x0000_i1039" DrawAspect="Content" ObjectID="_1693495372" r:id="rId57"/>
        </w:object>
      </w:r>
    </w:p>
    <w:p w14:paraId="57D90236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Times New Roman"/>
        </w:rPr>
        <w:t xml:space="preserve">b) </w:t>
      </w:r>
      <w:r w:rsidRPr="0080697D">
        <w:rPr>
          <w:rFonts w:ascii="Calibri" w:eastAsia="Calibri" w:hAnsi="Calibri" w:cs="Times New Roman"/>
          <w:position w:val="-10"/>
        </w:rPr>
        <w:object w:dxaOrig="2420" w:dyaOrig="320" w14:anchorId="5B45B32D">
          <v:shape id="_x0000_i1040" type="#_x0000_t75" style="width:123pt;height:15.75pt" o:ole="">
            <v:imagedata r:id="rId58" o:title=""/>
          </v:shape>
          <o:OLEObject Type="Embed" ProgID="Equation.DSMT4" ShapeID="_x0000_i1040" DrawAspect="Content" ObjectID="_1693495373" r:id="rId59"/>
        </w:object>
      </w:r>
    </w:p>
    <w:p w14:paraId="3B36A430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</w:rPr>
        <w:t xml:space="preserve">c)  </w:t>
      </w:r>
      <w:r w:rsidRPr="0080697D">
        <w:rPr>
          <w:rFonts w:ascii="Calibri" w:eastAsia="Calibri" w:hAnsi="Calibri" w:cs="Times New Roman"/>
          <w:position w:val="-10"/>
        </w:rPr>
        <w:object w:dxaOrig="2520" w:dyaOrig="360" w14:anchorId="1BF7A2B6">
          <v:shape id="_x0000_i1041" type="#_x0000_t75" style="width:128.25pt;height:18pt" o:ole="">
            <v:imagedata r:id="rId60" o:title=""/>
          </v:shape>
          <o:OLEObject Type="Embed" ProgID="Equation.DSMT4" ShapeID="_x0000_i1041" DrawAspect="Content" ObjectID="_1693495374" r:id="rId61"/>
        </w:object>
      </w:r>
    </w:p>
    <w:p w14:paraId="3A45A5B9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CF36D58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2:  </w:t>
      </w:r>
      <w:r w:rsidRPr="0080697D">
        <w:rPr>
          <w:rFonts w:ascii="Calibri" w:eastAsia="Calibri" w:hAnsi="Calibri" w:cs="Calibri"/>
        </w:rPr>
        <w:t>Zadaci za vršnjačko vrednovanje (Prilog A)</w:t>
      </w:r>
    </w:p>
    <w:p w14:paraId="41B69938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sz w:val="36"/>
          <w:szCs w:val="36"/>
        </w:rPr>
        <w:t>●</w:t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>Pitanja:</w:t>
      </w:r>
    </w:p>
    <w:p w14:paraId="1520C16D" w14:textId="77777777" w:rsidR="0080697D" w:rsidRPr="0080697D" w:rsidRDefault="0080697D" w:rsidP="0080697D">
      <w:pPr>
        <w:numPr>
          <w:ilvl w:val="0"/>
          <w:numId w:val="11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volumen piramide.</w:t>
      </w:r>
    </w:p>
    <w:p w14:paraId="24A94266" w14:textId="77777777" w:rsidR="0080697D" w:rsidRPr="0080697D" w:rsidRDefault="0080697D" w:rsidP="0080697D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25D91771" wp14:editId="146509F8">
            <wp:extent cx="862642" cy="1015409"/>
            <wp:effectExtent l="0" t="0" r="0" b="0"/>
            <wp:docPr id="15655" name="Slika 15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461" cy="1039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507B1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oplošje pravilne četverostrane piramide kojoj je </w:t>
      </w:r>
      <w:proofErr w:type="spellStart"/>
      <w:r w:rsidRPr="0080697D">
        <w:rPr>
          <w:rFonts w:ascii="Calibri" w:eastAsia="Calibri" w:hAnsi="Calibri" w:cs="Calibri"/>
        </w:rPr>
        <w:t>pobočka</w:t>
      </w:r>
      <w:proofErr w:type="spellEnd"/>
      <w:r w:rsidRPr="0080697D">
        <w:rPr>
          <w:rFonts w:ascii="Calibri" w:eastAsia="Calibri" w:hAnsi="Calibri" w:cs="Calibri"/>
        </w:rPr>
        <w:t xml:space="preserve"> jednakokračan trokut prikazan na slici.</w:t>
      </w:r>
    </w:p>
    <w:p w14:paraId="1AE4D377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033C2040" wp14:editId="34ADF0B9">
            <wp:extent cx="595223" cy="938668"/>
            <wp:effectExtent l="0" t="0" r="0" b="0"/>
            <wp:docPr id="15656" name="Slika 15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4520" r="-32"/>
                    <a:stretch/>
                  </pic:blipFill>
                  <pic:spPr bwMode="auto">
                    <a:xfrm>
                      <a:off x="0" y="0"/>
                      <a:ext cx="600915" cy="94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13E9E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 xml:space="preserve">Pitanja: </w:t>
      </w:r>
    </w:p>
    <w:p w14:paraId="7A1C0AB0" w14:textId="77777777" w:rsidR="0080697D" w:rsidRPr="0080697D" w:rsidRDefault="0080697D" w:rsidP="0080697D">
      <w:pPr>
        <w:numPr>
          <w:ilvl w:val="0"/>
          <w:numId w:val="11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volumen piramide.</w:t>
      </w:r>
    </w:p>
    <w:p w14:paraId="20D2F33B" w14:textId="77777777" w:rsidR="0080697D" w:rsidRPr="0080697D" w:rsidRDefault="0080697D" w:rsidP="0080697D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0FF8A8E7" wp14:editId="5174592B">
            <wp:extent cx="966159" cy="1069519"/>
            <wp:effectExtent l="0" t="0" r="5715" b="0"/>
            <wp:docPr id="15657" name="Slika 15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726"/>
                    <a:stretch/>
                  </pic:blipFill>
                  <pic:spPr bwMode="auto">
                    <a:xfrm>
                      <a:off x="0" y="0"/>
                      <a:ext cx="977328" cy="108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C9EA7C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oplošje pravilne četverostrane piramide kojoj je </w:t>
      </w:r>
      <w:proofErr w:type="spellStart"/>
      <w:r w:rsidRPr="0080697D">
        <w:rPr>
          <w:rFonts w:ascii="Calibri" w:eastAsia="Calibri" w:hAnsi="Calibri" w:cs="Calibri"/>
        </w:rPr>
        <w:t>pobočka</w:t>
      </w:r>
      <w:proofErr w:type="spellEnd"/>
      <w:r w:rsidRPr="0080697D">
        <w:rPr>
          <w:rFonts w:ascii="Calibri" w:eastAsia="Calibri" w:hAnsi="Calibri" w:cs="Calibri"/>
        </w:rPr>
        <w:t xml:space="preserve"> jednakokračan trokut prikazan na slici.</w:t>
      </w:r>
    </w:p>
    <w:p w14:paraId="78357EE5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778DA9C0" wp14:editId="10B61081">
            <wp:extent cx="577969" cy="912753"/>
            <wp:effectExtent l="0" t="0" r="0" b="1905"/>
            <wp:docPr id="15658" name="Slika 15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10" cy="923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0DF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1EE1FB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7443DD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3:  </w:t>
      </w:r>
      <w:r w:rsidRPr="0080697D">
        <w:rPr>
          <w:rFonts w:ascii="Calibri" w:eastAsia="Calibri" w:hAnsi="Calibri" w:cs="Calibri"/>
        </w:rPr>
        <w:t>Lista za samoprocjenu 2</w:t>
      </w:r>
      <w:r w:rsidRPr="0080697D">
        <w:rPr>
          <w:rFonts w:ascii="Calibri" w:eastAsia="Calibri" w:hAnsi="Calibri" w:cs="Calibri"/>
          <w:b/>
        </w:rPr>
        <w:t xml:space="preserve"> </w:t>
      </w:r>
      <w:r w:rsidRPr="0080697D">
        <w:rPr>
          <w:rFonts w:ascii="Calibri" w:eastAsia="Calibri" w:hAnsi="Calibri" w:cs="Calibri"/>
        </w:rPr>
        <w:t>(Prilog C)</w:t>
      </w:r>
    </w:p>
    <w:p w14:paraId="600488E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29055ADE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Skiciram pravilnu četverostranu piramidu.</w:t>
      </w:r>
    </w:p>
    <w:p w14:paraId="4D7BB2AA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rtam mrežu pravilne četverostrane piramide.</w:t>
      </w:r>
    </w:p>
    <w:p w14:paraId="1D82108E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duljinu nepoznatog brida pravilne četverostrane piramide primjenjujući Pitagorin poučak.</w:t>
      </w:r>
    </w:p>
    <w:p w14:paraId="21C1E789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oplošje pravilne četverostrane piramide.</w:t>
      </w:r>
    </w:p>
    <w:p w14:paraId="26DC4558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obujam pravilne četverostrane piramide</w:t>
      </w:r>
    </w:p>
    <w:p w14:paraId="6B5CFAE3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911BFF6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8FE36FA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B900343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EDA1780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FC47492" w14:textId="77777777" w:rsidR="0080697D" w:rsidRPr="0080697D" w:rsidRDefault="0080697D" w:rsidP="0080697D">
      <w:pPr>
        <w:spacing w:after="20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Vrednovanje za učenje</w:t>
      </w:r>
    </w:p>
    <w:p w14:paraId="5EB8F48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1:  </w:t>
      </w:r>
      <w:r w:rsidRPr="0080697D">
        <w:rPr>
          <w:rFonts w:ascii="Calibri" w:eastAsia="Calibri" w:hAnsi="Calibri" w:cs="Calibri"/>
        </w:rPr>
        <w:t>Izlazna kartica</w:t>
      </w:r>
    </w:p>
    <w:p w14:paraId="7889EA0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odgovaraju na postavljena pitanja na listić papira.</w:t>
      </w:r>
    </w:p>
    <w:p w14:paraId="5DE432E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lastRenderedPageBreak/>
        <w:t>1.  Skicirajte pravilnu četverostranu piramidu i na skici označite osnovni brid, bočni brid, visinu piramide i visinu pobočke.</w:t>
      </w:r>
    </w:p>
    <w:p w14:paraId="1682E8B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Times New Roman" w:hAnsi="Calibri" w:cs="Calibri"/>
        </w:rPr>
        <w:t>Izračunajte duljinu osnovnog brida pravilne četverostrane piramide ako je visina te piramide 450 mm, a duljina bočnog brida je 53 cm.</w:t>
      </w:r>
    </w:p>
    <w:p w14:paraId="3727ACC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081BE30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2:  </w:t>
      </w:r>
      <w:r w:rsidRPr="0080697D">
        <w:rPr>
          <w:rFonts w:ascii="Calibri" w:eastAsia="Calibri" w:hAnsi="Calibri" w:cs="Calibri"/>
        </w:rPr>
        <w:t>Kviz (Prilog D)</w:t>
      </w:r>
    </w:p>
    <w:p w14:paraId="30E2294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6F55CA60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vo je mreža kvadratne piramide.</w:t>
      </w:r>
    </w:p>
    <w:p w14:paraId="4941B950" w14:textId="77777777" w:rsidR="0080697D" w:rsidRPr="0080697D" w:rsidRDefault="0080697D" w:rsidP="0080697D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33A3F21E" wp14:editId="338C26CA">
            <wp:extent cx="1104182" cy="1360854"/>
            <wp:effectExtent l="0" t="0" r="1270" b="0"/>
            <wp:docPr id="15659" name="Slika 15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colorTemperature colorTemp="59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355" cy="138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F1663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ravilna četverostrana piramida ima bridove jednakih duljina.</w:t>
      </w:r>
    </w:p>
    <w:p w14:paraId="35BADC7C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olumen kvadratne piramide se izračunava iz izraza </w:t>
      </w:r>
      <w:r w:rsidRPr="0080697D">
        <w:rPr>
          <w:rFonts w:ascii="Calibri" w:eastAsia="Calibri" w:hAnsi="Calibri" w:cs="Calibri"/>
          <w:i/>
          <w:iCs/>
        </w:rPr>
        <w:t xml:space="preserve">V </w:t>
      </w:r>
      <w:r w:rsidRPr="0080697D">
        <w:rPr>
          <w:rFonts w:ascii="Calibri" w:eastAsia="Calibri" w:hAnsi="Calibri" w:cs="Calibri"/>
        </w:rPr>
        <w:t>=</w:t>
      </w:r>
      <w:r w:rsidRPr="0080697D">
        <w:rPr>
          <w:rFonts w:ascii="Calibri" w:eastAsia="Calibri" w:hAnsi="Calibri" w:cs="Calibri"/>
          <w:i/>
          <w:iCs/>
        </w:rPr>
        <w:t xml:space="preserve"> </w:t>
      </w:r>
      <w:proofErr w:type="spellStart"/>
      <w:r w:rsidRPr="0080697D">
        <w:rPr>
          <w:rFonts w:ascii="Calibri" w:eastAsia="Calibri" w:hAnsi="Calibri" w:cs="Calibri"/>
          <w:i/>
          <w:iCs/>
        </w:rPr>
        <w:t>B∙v</w:t>
      </w:r>
      <w:proofErr w:type="spellEnd"/>
      <w:r w:rsidRPr="0080697D">
        <w:rPr>
          <w:rFonts w:ascii="Calibri" w:eastAsia="Calibri" w:hAnsi="Calibri" w:cs="Calibri"/>
        </w:rPr>
        <w:t xml:space="preserve">, a oplošje iz izraza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= 2</w:t>
      </w:r>
      <w:r w:rsidRPr="0080697D">
        <w:rPr>
          <w:rFonts w:ascii="Calibri" w:eastAsia="Calibri" w:hAnsi="Calibri" w:cs="Calibri"/>
          <w:i/>
          <w:iCs/>
        </w:rPr>
        <w:t xml:space="preserve">B </w:t>
      </w:r>
      <w:r w:rsidRPr="0080697D">
        <w:rPr>
          <w:rFonts w:ascii="Calibri" w:eastAsia="Calibri" w:hAnsi="Calibri" w:cs="Calibri"/>
        </w:rPr>
        <w:t xml:space="preserve">+ </w:t>
      </w:r>
      <w:r w:rsidRPr="0080697D">
        <w:rPr>
          <w:rFonts w:ascii="Calibri" w:eastAsia="Calibri" w:hAnsi="Calibri" w:cs="Calibri"/>
          <w:i/>
          <w:iCs/>
        </w:rPr>
        <w:t>P</w:t>
      </w:r>
      <w:r w:rsidRPr="0080697D">
        <w:rPr>
          <w:rFonts w:ascii="Calibri" w:eastAsia="Calibri" w:hAnsi="Calibri" w:cs="Calibri"/>
        </w:rPr>
        <w:t>.</w:t>
      </w:r>
    </w:p>
    <w:p w14:paraId="5CA9591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7CB8B3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ci:</w:t>
      </w:r>
    </w:p>
    <w:p w14:paraId="06A992BB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oplošje pravilne četverostrane piramide kojoj je osnovni brid duljine u 4 cm, a visina pobočke duljine 0.5 dm. </w:t>
      </w:r>
    </w:p>
    <w:p w14:paraId="326ED52B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volumen kvadratne piramide kojoj je osnovni brid duljine </w:t>
      </w:r>
      <w:r w:rsidRPr="0080697D">
        <w:rPr>
          <w:rFonts w:ascii="Calibri" w:eastAsia="Calibri" w:hAnsi="Calibri" w:cs="Times New Roman"/>
          <w:position w:val="-8"/>
        </w:rPr>
        <w:object w:dxaOrig="340" w:dyaOrig="340" w14:anchorId="0629E009">
          <v:shape id="_x0000_i1042" type="#_x0000_t75" style="width:15pt;height:17.25pt" o:ole="">
            <v:imagedata r:id="rId72" o:title=""/>
          </v:shape>
          <o:OLEObject Type="Embed" ProgID="Equation.DSMT4" ShapeID="_x0000_i1042" DrawAspect="Content" ObjectID="_1693495375" r:id="rId73"/>
        </w:object>
      </w:r>
      <w:r w:rsidRPr="0080697D">
        <w:rPr>
          <w:rFonts w:ascii="Calibri" w:eastAsia="Calibri" w:hAnsi="Calibri" w:cs="Calibri"/>
        </w:rPr>
        <w:t xml:space="preserve"> dm, a visina duljine </w:t>
      </w:r>
      <w:r w:rsidRPr="0080697D">
        <w:rPr>
          <w:rFonts w:ascii="Calibri" w:eastAsia="Times New Roman" w:hAnsi="Calibri" w:cs="Calibri"/>
        </w:rPr>
        <w:t>6 dm.</w:t>
      </w:r>
    </w:p>
    <w:p w14:paraId="60F4A62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497876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43254B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9E878D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671EA09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B2C522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E5992A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3D5C697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3:  </w:t>
      </w:r>
      <w:r w:rsidRPr="0080697D">
        <w:rPr>
          <w:rFonts w:ascii="Calibri" w:eastAsia="Calibri" w:hAnsi="Calibri" w:cs="Calibri"/>
        </w:rPr>
        <w:t>Kviz (Prilog D)</w:t>
      </w:r>
    </w:p>
    <w:p w14:paraId="1D45B3D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161059B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Kvadratna prizma ima duljinu osnovnog bridova</w:t>
      </w:r>
      <w:r w:rsidRPr="0080697D">
        <w:rPr>
          <w:rFonts w:ascii="Calibri" w:eastAsia="Calibri" w:hAnsi="Calibri" w:cs="Times New Roman"/>
          <w:position w:val="-8"/>
        </w:rPr>
        <w:object w:dxaOrig="340" w:dyaOrig="340" w14:anchorId="0F846A6D">
          <v:shape id="_x0000_i1043" type="#_x0000_t75" style="width:15pt;height:17.25pt" o:ole="">
            <v:imagedata r:id="rId74" o:title=""/>
          </v:shape>
          <o:OLEObject Type="Embed" ProgID="Equation.DSMT4" ShapeID="_x0000_i1043" DrawAspect="Content" ObjectID="_1693495376" r:id="rId75"/>
        </w:object>
      </w:r>
      <w:r w:rsidRPr="0080697D">
        <w:rPr>
          <w:rFonts w:ascii="Calibri" w:eastAsia="Calibri" w:hAnsi="Calibri" w:cs="Times New Roman"/>
        </w:rPr>
        <w:t xml:space="preserve">dm, a bočni brid dug je       </w:t>
      </w:r>
      <w:r w:rsidRPr="0080697D">
        <w:rPr>
          <w:rFonts w:ascii="Calibri" w:eastAsia="Calibri" w:hAnsi="Calibri" w:cs="Times New Roman"/>
          <w:position w:val="-8"/>
        </w:rPr>
        <w:object w:dxaOrig="460" w:dyaOrig="340" w14:anchorId="65F39111">
          <v:shape id="_x0000_i1044" type="#_x0000_t75" style="width:21pt;height:17.25pt" o:ole="">
            <v:imagedata r:id="rId76" o:title=""/>
          </v:shape>
          <o:OLEObject Type="Embed" ProgID="Equation.DSMT4" ShapeID="_x0000_i1044" DrawAspect="Content" ObjectID="_1693495377" r:id="rId77"/>
        </w:object>
      </w:r>
      <w:r w:rsidRPr="0080697D">
        <w:rPr>
          <w:rFonts w:ascii="Calibri" w:eastAsia="Calibri" w:hAnsi="Calibri" w:cs="Times New Roman"/>
        </w:rPr>
        <w:t>dm.</w:t>
      </w:r>
    </w:p>
    <w:p w14:paraId="0C4F17A1" w14:textId="77777777" w:rsidR="0080697D" w:rsidRPr="0080697D" w:rsidRDefault="0080697D" w:rsidP="0080697D">
      <w:pPr>
        <w:numPr>
          <w:ilvl w:val="0"/>
          <w:numId w:val="12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</w:rPr>
        <w:t xml:space="preserve">Oplošje te kvadratne prizme iznosi </w:t>
      </w:r>
      <w:r w:rsidRPr="0080697D">
        <w:rPr>
          <w:rFonts w:ascii="Calibri" w:eastAsia="Calibri" w:hAnsi="Calibri" w:cs="Times New Roman"/>
          <w:position w:val="-18"/>
        </w:rPr>
        <w:object w:dxaOrig="1040" w:dyaOrig="460" w14:anchorId="4C111F3A">
          <v:shape id="_x0000_i1045" type="#_x0000_t75" style="width:45.75pt;height:23.25pt" o:ole="">
            <v:imagedata r:id="rId78" o:title=""/>
          </v:shape>
          <o:OLEObject Type="Embed" ProgID="Equation.DSMT4" ShapeID="_x0000_i1045" DrawAspect="Content" ObjectID="_1693495378" r:id="rId79"/>
        </w:object>
      </w:r>
      <w:r w:rsidRPr="0080697D">
        <w:rPr>
          <w:rFonts w:ascii="Calibri" w:eastAsia="Calibri" w:hAnsi="Calibri" w:cs="Times New Roman"/>
        </w:rPr>
        <w:t>dm</w:t>
      </w:r>
      <w:r w:rsidRPr="0080697D">
        <w:rPr>
          <w:rFonts w:ascii="Calibri" w:eastAsia="Calibri" w:hAnsi="Calibri" w:cs="Times New Roman"/>
          <w:vertAlign w:val="superscript"/>
        </w:rPr>
        <w:t>2</w:t>
      </w:r>
    </w:p>
    <w:p w14:paraId="514A33E9" w14:textId="77777777" w:rsidR="0080697D" w:rsidRPr="0080697D" w:rsidRDefault="0080697D" w:rsidP="0080697D">
      <w:pPr>
        <w:numPr>
          <w:ilvl w:val="0"/>
          <w:numId w:val="12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</w:rPr>
        <w:t xml:space="preserve">Volumen te kvadratne prizme iznosi    </w:t>
      </w:r>
      <w:r w:rsidRPr="0080697D">
        <w:rPr>
          <w:rFonts w:ascii="Calibri" w:eastAsia="Calibri" w:hAnsi="Calibri" w:cs="Times New Roman"/>
          <w:position w:val="-22"/>
        </w:rPr>
        <w:object w:dxaOrig="720" w:dyaOrig="620" w14:anchorId="47E7DD0B">
          <v:shape id="_x0000_i1046" type="#_x0000_t75" style="width:30.75pt;height:30.75pt" o:ole="">
            <v:imagedata r:id="rId80" o:title=""/>
          </v:shape>
          <o:OLEObject Type="Embed" ProgID="Equation.DSMT4" ShapeID="_x0000_i1046" DrawAspect="Content" ObjectID="_1693495379" r:id="rId81"/>
        </w:object>
      </w:r>
      <w:r w:rsidRPr="0080697D">
        <w:rPr>
          <w:rFonts w:ascii="Calibri" w:eastAsia="Calibri" w:hAnsi="Calibri" w:cs="Times New Roman"/>
        </w:rPr>
        <w:t>dm</w:t>
      </w:r>
      <w:r w:rsidRPr="0080697D">
        <w:rPr>
          <w:rFonts w:ascii="Calibri" w:eastAsia="Calibri" w:hAnsi="Calibri" w:cs="Times New Roman"/>
          <w:vertAlign w:val="superscript"/>
        </w:rPr>
        <w:t>3</w:t>
      </w:r>
      <w:r w:rsidRPr="0080697D">
        <w:rPr>
          <w:rFonts w:ascii="Calibri" w:eastAsia="Calibri" w:hAnsi="Calibri" w:cs="Times New Roman"/>
        </w:rPr>
        <w:t>.</w:t>
      </w:r>
    </w:p>
    <w:p w14:paraId="26B642D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930149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ak:</w:t>
      </w:r>
    </w:p>
    <w:p w14:paraId="0492CBD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Kutija ima oblik pravilne četverostrane piramide. Visina kutije je 2 dm. U kutiji je 30 litara čokolade. </w:t>
      </w:r>
    </w:p>
    <w:p w14:paraId="0EA18DB5" w14:textId="77777777" w:rsidR="0080697D" w:rsidRPr="0080697D" w:rsidRDefault="0080697D" w:rsidP="0080697D">
      <w:pPr>
        <w:numPr>
          <w:ilvl w:val="0"/>
          <w:numId w:val="13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te duljinu osnovnog brida te kutije.</w:t>
      </w:r>
    </w:p>
    <w:p w14:paraId="66C6137F" w14:textId="77777777" w:rsidR="0080697D" w:rsidRPr="0080697D" w:rsidRDefault="0080697D" w:rsidP="0080697D">
      <w:pPr>
        <w:numPr>
          <w:ilvl w:val="0"/>
          <w:numId w:val="13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dite koliko je najmanje ukrasnog papira potrebno kako bi kutiju omotali papirom.</w:t>
      </w:r>
    </w:p>
    <w:p w14:paraId="57E6D88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E0ED598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A24F46C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6C1A2A8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D89F58D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09DF8FE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765E8C9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</w:rPr>
        <w:sectPr w:rsidR="0080697D" w:rsidRPr="0080697D" w:rsidSect="00EE17FF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BA04FEB" w14:textId="77777777" w:rsidR="0080697D" w:rsidRPr="0080697D" w:rsidRDefault="0080697D" w:rsidP="0080697D">
      <w:pPr>
        <w:tabs>
          <w:tab w:val="left" w:pos="2567"/>
        </w:tabs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80697D">
        <w:rPr>
          <w:rFonts w:ascii="Calibri" w:eastAsia="Calibri" w:hAnsi="Calibri" w:cs="Calibri"/>
          <w:i/>
        </w:rPr>
        <w:t xml:space="preserve"> </w:t>
      </w:r>
    </w:p>
    <w:p w14:paraId="6026CF9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4BF709A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 wp14:anchorId="22B8EE93" wp14:editId="2BA5330D">
                <wp:simplePos x="0" y="0"/>
                <wp:positionH relativeFrom="column">
                  <wp:posOffset>241935</wp:posOffset>
                </wp:positionH>
                <wp:positionV relativeFrom="paragraph">
                  <wp:posOffset>141605</wp:posOffset>
                </wp:positionV>
                <wp:extent cx="5391150" cy="1552575"/>
                <wp:effectExtent l="0" t="0" r="0" b="9525"/>
                <wp:wrapNone/>
                <wp:docPr id="15628" name="Grupa 156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1150" cy="1552575"/>
                          <a:chOff x="0" y="0"/>
                          <a:chExt cx="5391150" cy="1552575"/>
                        </a:xfrm>
                      </wpg:grpSpPr>
                      <pic:pic xmlns:pic="http://schemas.openxmlformats.org/drawingml/2006/picture">
                        <pic:nvPicPr>
                          <pic:cNvPr id="15629" name="Slika 15629"/>
                          <pic:cNvPicPr>
                            <a:picLocks noChangeAspect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6675"/>
                            <a:ext cx="108648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0" name="Slika 15630"/>
                          <pic:cNvPicPr>
                            <a:picLocks noChangeAspect="1"/>
                          </pic:cNvPicPr>
                        </pic:nvPicPr>
                        <pic:blipFill>
                          <a:blip r:embed="rId8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4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66925" y="0"/>
                            <a:ext cx="125984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1" name="Slika 15631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91025" y="57150"/>
                            <a:ext cx="100012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0C4A857" id="Grupa 15628" o:spid="_x0000_s1026" style="position:absolute;margin-left:19.05pt;margin-top:11.15pt;width:424.5pt;height:122.25pt;z-index:-251642880" coordsize="53911,15525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BXaW5kb3dz&#10;IFBob3RvIEVkaXRvciAxMC4wLjEwMDExLjE2Mzg0AFdpbmRvd3MgUGhvdG8gRWRpdG9yIDEwLjAu&#10;MTAwMTEuMTYzODQAMjAyMTowODowNCAxMjozMzozMgAABpADAAIAAAAUAAARHJAEAAIAAAAUAAAR&#10;MJKRAAIAAAADMjkAAJKSAAIAAAADMjkAAKABAAMAAAABAAEAAOocAAcAAAgMAAAJEAAAAAAc6gAA&#10;AAg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PD94cGFja2V0IGVuZD0ndyc/Pv/bAEMAAwICAwICAwMDAwQDAwQFCAUFBAQFCgcHBggMCgwMCwoL&#10;Cw0OEhANDhEOCwsQFhARExQVFRUMDxcYFhQYEhQVFP/bAEMBAwQEBQQFCQUFCRQNCw0UFBQUFBQU&#10;FBQUFBQUFBQUFBQUFBQUFBQUFBQUFBQUFBQUFBQUFBQUFBQUFBQUFBQUFP/AABEIAM0A1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dpbmRvd3Mg&#10;UGhvdG8gRWRpdG9yIDEwLjAuMTAwMTEuMTYzODQAV2luZG93cyBQaG90byBFZGl0b3IgMTAuMC4x&#10;MDAxMS4xNjM4NAAyMDIxOjA4OjA0IDEzOjAwOjA5AAAGkAMAAgAAABQAABEckAQAAgAAABQAABEw&#10;kpEAAgAAAAM4MQAAkpIAAgAAAAM4MQAAoAEAAwAAAAEAAQAA6hwABwAACAwAAAkQ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gtMDRUMTI6NTk6NTIuODA3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BRgDa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">
                <v:shape id="Slika 15629" o:spid="_x0000_s1027" type="#_x0000_t75" style="position:absolute;top:666;width:10864;height:104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">
                  <v:imagedata r:id="rId86" o:title=""/>
                </v:shape>
                <v:shape id="Slika 15630" o:spid="_x0000_s1028" type="#_x0000_t75" style="position:absolute;left:20669;width:12598;height:12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">
                  <v:imagedata r:id="rId87" o:title=""/>
                </v:shape>
                <v:shape id="Slika 15631" o:spid="_x0000_s1029" type="#_x0000_t75" style="position:absolute;left:43910;top:571;width:10001;height:14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">
                  <v:imagedata r:id="rId88" o:title=""/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>1.  Izračunajte oplošje i obujam tijela na slici.</w:t>
      </w:r>
    </w:p>
    <w:p w14:paraId="5F3958A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a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c) </w:t>
      </w:r>
    </w:p>
    <w:p w14:paraId="360ADF7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A2C18D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8C2FCC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B68290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5F99C2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53E82BA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CDF9B4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955DFE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E7C196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29E6845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B70D3C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27A4E8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Pravilna četverostrana prizma ima dijagonalu baze duljine 22 cm, a visinu 1 dm. Je li nam za izradu te</w:t>
      </w:r>
    </w:p>
    <w:p w14:paraId="2922FF2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prizme dovoljno 11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 kartona? </w:t>
      </w:r>
    </w:p>
    <w:p w14:paraId="3EA2ABB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1A39A8D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C6CD6B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676B70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358468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C97ACA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1C727D5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04FF3D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6495FC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7ED5B9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7DFB680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Bazen oblika kvadratne prizme dubok je 1.5 m. U bazenu je 54 000  litara vode (bazen je napunjen do</w:t>
      </w:r>
    </w:p>
    <w:p w14:paraId="0C69361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vrha vodom). Koliko pločica oblika kvadrata sa stranicom duljine 30 cm je potrebno kako bi popločili taj</w:t>
      </w:r>
    </w:p>
    <w:p w14:paraId="3B4C4E1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bazen?</w:t>
      </w:r>
    </w:p>
    <w:p w14:paraId="795DBF38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1C7DBDE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EEA485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CE6F9A5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B3A796B" w14:textId="77777777" w:rsidR="0080697D" w:rsidRPr="0080697D" w:rsidRDefault="0080697D" w:rsidP="0080697D">
      <w:pPr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br w:type="page"/>
      </w:r>
      <w:r w:rsidRPr="0080697D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6D50F6C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bookmarkStart w:id="12" w:name="_Hlk78033346"/>
      <w:r w:rsidRPr="0080697D">
        <w:rPr>
          <w:rFonts w:ascii="Calibri" w:eastAsia="Calibri" w:hAnsi="Calibri" w:cs="Calibri"/>
        </w:rPr>
        <w:t>1.  Izračunajte oplošje i obujam tijela na slici.</w:t>
      </w:r>
    </w:p>
    <w:p w14:paraId="56191D1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7BA455A8" wp14:editId="6A77095C">
                <wp:simplePos x="0" y="0"/>
                <wp:positionH relativeFrom="column">
                  <wp:posOffset>232410</wp:posOffset>
                </wp:positionH>
                <wp:positionV relativeFrom="paragraph">
                  <wp:posOffset>17780</wp:posOffset>
                </wp:positionV>
                <wp:extent cx="5972175" cy="1540510"/>
                <wp:effectExtent l="0" t="0" r="9525" b="2540"/>
                <wp:wrapNone/>
                <wp:docPr id="15632" name="Grupa 15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2175" cy="1540510"/>
                          <a:chOff x="0" y="0"/>
                          <a:chExt cx="5972175" cy="1540510"/>
                        </a:xfrm>
                      </wpg:grpSpPr>
                      <pic:pic xmlns:pic="http://schemas.openxmlformats.org/drawingml/2006/picture">
                        <pic:nvPicPr>
                          <pic:cNvPr id="15633" name="Slika 15633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9800" y="0"/>
                            <a:ext cx="1069340" cy="103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4" name="Slika 15634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845" cy="154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5" name="Slika 15635"/>
                          <pic:cNvPicPr>
                            <a:picLocks noChangeAspect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14825" y="57150"/>
                            <a:ext cx="1657350" cy="748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9F47A8E" id="Grupa 15632" o:spid="_x0000_s1026" style="position:absolute;margin-left:18.3pt;margin-top:1.4pt;width:470.25pt;height:121.3pt;z-index:-251643904" coordsize="59721,154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XaW5kb3dzIFBob3RvIEVkaXRvciAxMC4wLjEwMDEx&#10;LjE2Mzg0AFdpbmRvd3MgUGhvdG8gRWRpdG9yIDEwLjAuMTAwMTEuMTYzODQAMjAyMTowODowNCAx&#10;MjozNTowNgAABpADAAIAAAAUAAARHJAEAAIAAAAUAAARMJKRAAIAAAADOTgAAJKSAAIAAAADOTgA&#10;AKABAAMAAAABAAEAAOocAAcAAAgMAAAJEAAAAAA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8P3hwYWNrZXQgZW5kPSd3&#10;Jz8+/9sAQwADAgIDAgIDAwMDBAMDBAUIBQUEBAUKBwcGCAwKDAwLCgsLDQ4SEA0OEQ4LCxAWEBET&#10;FBUVFQwPFxgWFBgSFBUU/9sAQwEDBAQFBAUJBQUJFA0LDRQUFBQUFBQUFBQUFBQUFBQUFBQUFBQU&#10;FBQUFBQUFBQUFBQUFBQUFBQUFBQUFBQUFBQU/8AAEQgAyQDQ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dpbmRv&#10;d3MgUGhvdG8gRWRpdG9yIDEwLjAuMTAwMTEuMTYzODQAV2luZG93cyBQaG90byBFZGl0b3IgMTAu&#10;MC4xMDAxMS4xNjM4NAAyMDIxOjA4OjA0IDEyOjM5OjIzAAAGkAMAAgAAABQAABEckAQAAgAAABQA&#10;ABEwkpEAAgAAAAM2OAAAkpIAAgAAAAM2OAAAoAEAAwAAAAEAAQAA6hwABwAACAwAAAkQAAAAABzq&#10;AAAAC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Dw/eHBhY2tldCBlbmQ9J3cnPz7/2wBDAAMCAgMCAgMDAwME&#10;AwMEBQgFBQQEBQoHBwYIDAoMDAsKCwsNDhIQDQ4RDgsLEBYQERMUFRUVDA8XGBYUGBIUFRT/2wBD&#10;AQMEBAUEBQkFBQkUDQsNFBQUFBQUFBQUFBQUFBQUFBQUFBQUFBQUFBQUFBQUFBQUFBQUFBQUFBQU&#10;FBQUFBQUFBT/wAARCAFSAQE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BXaW5kb3dzIFBob3RvIEVkaXRvciAxMC4wLjEwMDExLjE2Mzg0AFdpbmRv&#10;d3MgUGhvdG8gRWRpdG9yIDEwLjAuMTAwMTEuMTYzODQAMjAyMTowODowNCAxMjo1ODoyOAAABpAD&#10;AAIAAAAUAAARHJAEAAIAAAAUAAARMJKRAAIAAAADMDIAAJKSAAIAAAADMDIAAKABAAMAAAABAAEA&#10;AOocAAcAAAgMAAAJEAAAAAAc6gAAAAg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4bXA9Imh0dHA6Ly9ucy5h&#10;ZG9iZS5jb20veGFwLzEuMC8iPjx4bXA6Q3JlYXRvclRvb2w+V2luZG93cyBQaG90byBFZGl0b3Ig&#10;MTAuMC4xMDAxMS4xNjM4NDwveG1wOkNyZWF0b3JUb29sPjx4bXA6Q3JlYXRlRGF0ZT4yMDIxLTA4&#10;LTA0VDEyOjU4OjA5LjAyNDwveG1wOkNyZWF0ZURhdGU+PC9yZGY6RGVzY3JpcHRpb24+PC9yZGY6&#10;UkRGPjwveDp4bXBtZXRhPg0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PD94cGFj&#10;a2V0IGVuZD0ndyc/Pv/bAEMAAwICAwICAwMDAwQDAwQFCAUFBAQFCgcHBggMCgwMCwoLCw0OEhAN&#10;DhEOCwsQFhARExQVFRUMDxcYFhQYEhQVFP/bAEMBAwQEBQQFCQUFCRQNCw0UFBQUFBQUFBQUFBQU&#10;FBQUFBQUFBQUFBQUFBQUFBQUFBQUFBQUFBQUFBQUFBQUFBQUFP/AABEIAJsBVw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">
                <v:shape id="Slika 15633" o:spid="_x0000_s1027" type="#_x0000_t75" style="position:absolute;left:22098;width:10693;height:10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">
                  <v:imagedata r:id="rId92" o:title=""/>
                </v:shape>
                <v:shape id="Slika 15634" o:spid="_x0000_s1028" type="#_x0000_t75" style="position:absolute;width:11728;height:15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">
                  <v:imagedata r:id="rId93" o:title=""/>
                </v:shape>
                <v:shape id="Slika 15635" o:spid="_x0000_s1029" type="#_x0000_t75" style="position:absolute;left:43148;top:571;width:16573;height:7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">
                  <v:imagedata r:id="rId94" o:title=""/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ab/>
        <w:t xml:space="preserve">a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c) </w:t>
      </w:r>
    </w:p>
    <w:p w14:paraId="1C7EF17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D0286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4E2304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46416E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ECE50A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BF85F1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26417E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4F67F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F79649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F14079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E74CBF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1C1393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CBCCA3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1A5CA7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055ED9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B88549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822923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150A5B1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Volumen pravilne četverostrane prizme iznosi 9.45 dm</w:t>
      </w:r>
      <w:r w:rsidRPr="0080697D">
        <w:rPr>
          <w:rFonts w:ascii="Calibri" w:eastAsia="Calibri" w:hAnsi="Calibri" w:cs="Calibri"/>
          <w:vertAlign w:val="superscript"/>
        </w:rPr>
        <w:t>3</w:t>
      </w:r>
      <w:r w:rsidRPr="0080697D">
        <w:rPr>
          <w:rFonts w:ascii="Calibri" w:eastAsia="Calibri" w:hAnsi="Calibri" w:cs="Calibri"/>
        </w:rPr>
        <w:t>, a visina 21 cm. Je li nam za izradu te</w:t>
      </w:r>
    </w:p>
    <w:p w14:paraId="3DF1635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prizme dovoljno 27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 kartona? </w:t>
      </w:r>
    </w:p>
    <w:p w14:paraId="707D247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BED1951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1F0E682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1C7D7E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AB2881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E1CC08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01244B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7E32C9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4132B6A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1973B8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31D38FB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Bazen oblika kvadratne prizme dubok je 1.5 m. U bazenu je 37 500 litara vode (bazen je napunjen do</w:t>
      </w:r>
    </w:p>
    <w:p w14:paraId="1C3D7258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vrha vodom). Koliko pločica oblika kvadrata sa stranicom duljine 5 cm je potrebno kako bi popločili taj</w:t>
      </w:r>
    </w:p>
    <w:p w14:paraId="7C584E0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bazen?</w:t>
      </w:r>
    </w:p>
    <w:p w14:paraId="62B6DF0D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  <w:bookmarkEnd w:id="12"/>
    </w:p>
    <w:p w14:paraId="1C97D4A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7C610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</w:t>
      </w:r>
    </w:p>
    <w:p w14:paraId="5467F58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br w:type="page"/>
      </w:r>
      <w:r w:rsidRPr="0080697D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3342173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>1. Izračunajte oplošje i obujam tijela na slici.</w:t>
      </w:r>
    </w:p>
    <w:p w14:paraId="0980E85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73AF0E06" wp14:editId="1DB9E2D5">
                <wp:simplePos x="0" y="0"/>
                <wp:positionH relativeFrom="column">
                  <wp:posOffset>194310</wp:posOffset>
                </wp:positionH>
                <wp:positionV relativeFrom="paragraph">
                  <wp:posOffset>149225</wp:posOffset>
                </wp:positionV>
                <wp:extent cx="2695575" cy="5572125"/>
                <wp:effectExtent l="0" t="0" r="9525" b="9525"/>
                <wp:wrapNone/>
                <wp:docPr id="15636" name="Grupa 156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5575" cy="5572125"/>
                          <a:chOff x="381000" y="-657225"/>
                          <a:chExt cx="2695575" cy="5572125"/>
                        </a:xfrm>
                      </wpg:grpSpPr>
                      <wpg:grpSp>
                        <wpg:cNvPr id="15637" name="Grupa 15637"/>
                        <wpg:cNvGrpSpPr/>
                        <wpg:grpSpPr>
                          <a:xfrm>
                            <a:off x="590550" y="-657225"/>
                            <a:ext cx="1743075" cy="5572125"/>
                            <a:chOff x="590550" y="-657225"/>
                            <a:chExt cx="1743075" cy="5572125"/>
                          </a:xfrm>
                        </wpg:grpSpPr>
                        <pic:pic xmlns:pic="http://schemas.openxmlformats.org/drawingml/2006/picture">
                          <pic:nvPicPr>
                            <pic:cNvPr id="15638" name="Slika 1563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7700" y="2781300"/>
                              <a:ext cx="1467485" cy="213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5639" name="Slika 156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0550" y="-657225"/>
                              <a:ext cx="1743075" cy="1376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5640" name="Slika 15640"/>
                          <pic:cNvPicPr>
                            <a:picLocks noChangeAspect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1000" y="771525"/>
                            <a:ext cx="2695575" cy="184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BA4996" id="Grupa 15636" o:spid="_x0000_s1026" style="position:absolute;margin-left:15.3pt;margin-top:11.75pt;width:212.25pt;height:438.75pt;z-index:-251641856;mso-width-relative:margin;mso-height-relative:margin" coordorigin="3810,-6572" coordsize="26955,557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BXaW5kb3dzIFBob3RvIEVkaXRvciAxMC4wLjEwMDExLjE2Mzg0AFdpbmRv&#10;d3MgUGhvdG8gRWRpdG9yIDEwLjAuMTAwMTEuMTYzODQAMjAyMTowODowNCAxNDo1NzoyMwAABpAD&#10;AAIAAAAUAAARHJAEAAIAAAAUAAARMJKRAAIAAAADNDYAAJKSAAIAAAADNDYAAKABAAMAAAABAAEA&#10;AOocAAcAAAgMAAAJEAAAAAAc6gAAAAg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PD94&#10;cGFja2V0IGVuZD0ndyc/Pv/bAEMAAwICAwICAwMDAwQDAwQFCAUFBAQFCgcHBggMCgwMCwoLCw0O&#10;EhANDhEOCwsQFhARExQVFRUMDxcYFhQYEhQVFP/bAEMBAwQEBQQFCQUFCRQNCw0UFBQUFBQUFBQU&#10;FBQUFBQUFBQUFBQUFBQUFBQUFBQUFBQUFBQUFBQUFBQUFBQUFBQUFP/AABEIAUoA4w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FdpbmRvd3MgUGhvdG8gRWRpdG9yIDEwLjAuMTAwMTEuMTYzODQAV2luZG93cyBQaG90byBFZGl0&#10;b3IgMTAuMC4xMDAxMS4xNjM4NAAyMDIxOjA4OjA0IDE1OjAwOjQ1AAAGkAMAAgAAABQAABEckAQA&#10;AgAAABQAABEwkpEAAgAAAAM5MgAAkpIAAgAAAAM5MgAAoAEAAwAAAAEAAQAA6hwABwAACAwAAAkQ&#10;AAAAABzqAAAAC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PD94cGFja2V0IGVuZD0ndyc/Pv/bAEMA&#10;AwICAwICAwMDAwQDAwQFCAUFBAQFCgcHBggMCgwMCwoLCw0OEhANDhEOCwsQFhARExQVFRUMDxcY&#10;FhQYEhQVFP/bAEMBAwQEBQQFCQUFCRQNCw0UFBQUFBQUFBQUFBQUFBQUFBQUFBQUFBQUFBQUFBQU&#10;FBQUFBQUFBQUFBQUFBQUFBQUFP/AABEIANIBCg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dpbmRvd3Mg&#10;UGhvdG8gRWRpdG9yIDEwLjAuMTAwMTEuMTYzODQAV2luZG93cyBQaG90byBFZGl0b3IgMTAuMC4x&#10;MDAxMS4xNjM4NAAyMDIxOjA4OjA0IDE3OjE3OjIxAAAGkAMAAgAAABQAABEckAQAAgAAABQAABEw&#10;kpEAAgAAAAM1MQAAkpIAAgAAAAM1MQAAoAEAAwAAAAEAAQAA6hwABwAACAwAAAkQ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8P3hwYWNrZXQg&#10;ZW5kPSd3Jz8+/9sAQwADAgIDAgIDAwMDBAMDBAUIBQUEBAUKBwcGCAwKDAwLCgsLDQ4SEA0OEQ4L&#10;CxAWEBETFBUVFQwPFxgWFBgSFBUU/9sAQwEDBAQFBAUJBQUJFA0LDRQUFBQUFBQUFBQUFBQUFBQU&#10;FBQUFBQUFBQUFBQUFBQUFBQUFBQUFBQUFBQUFBQUFBQU/8AAEQgBMQG9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">
                <v:group id="Grupa 15637" o:spid="_x0000_s1027" style="position:absolute;left:5905;top:-6572;width:17431;height:55721" coordorigin="5905,-6572" coordsize="17430,55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">
                  <v:shape id="Slika 15638" o:spid="_x0000_s1028" type="#_x0000_t75" style="position:absolute;left:6477;top:27813;width:14674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">
                    <v:imagedata r:id="rId98" o:title=""/>
                  </v:shape>
                  <v:shape id="Slika 15639" o:spid="_x0000_s1029" type="#_x0000_t75" style="position:absolute;left:5905;top:-6572;width:17431;height:13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">
                    <v:imagedata r:id="rId99" o:title=""/>
                  </v:shape>
                </v:group>
                <v:shape id="Slika 15640" o:spid="_x0000_s1030" type="#_x0000_t75" style="position:absolute;left:3810;top:7715;width:26955;height:184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">
                  <v:imagedata r:id="rId100" o:title=""/>
                </v:shape>
              </v:group>
            </w:pict>
          </mc:Fallback>
        </mc:AlternateContent>
      </w:r>
    </w:p>
    <w:p w14:paraId="315EA2F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a)  </w:t>
      </w:r>
    </w:p>
    <w:p w14:paraId="169E57D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39B92F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262D83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50E7E50" w14:textId="77777777" w:rsidR="0080697D" w:rsidRPr="0080697D" w:rsidRDefault="0080697D" w:rsidP="0080697D">
      <w:pPr>
        <w:tabs>
          <w:tab w:val="left" w:pos="1950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4810C15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5D51CD0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b)  </w:t>
      </w:r>
    </w:p>
    <w:p w14:paraId="1BBF2FF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0A0708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60A85D2" w14:textId="77777777" w:rsidR="0080697D" w:rsidRPr="0080697D" w:rsidRDefault="0080697D" w:rsidP="0080697D">
      <w:pPr>
        <w:tabs>
          <w:tab w:val="left" w:pos="2325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0CBCB6C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3EBC18D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1123E0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3E1B24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44807E8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c) </w:t>
      </w:r>
    </w:p>
    <w:p w14:paraId="1082876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A91B1D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260781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9ED103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66939E0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821D45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4DC2C7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DA23AF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3BD64A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>2.</w:t>
      </w:r>
      <w:r w:rsidRPr="0080697D">
        <w:rPr>
          <w:rFonts w:ascii="Calibri" w:eastAsia="Calibri" w:hAnsi="Calibri" w:cs="Calibri"/>
          <w:sz w:val="28"/>
          <w:szCs w:val="28"/>
        </w:rPr>
        <w:tab/>
        <w:t>Opseg baze pravilne četverostrane prizme iznosi 48 cm, a visina 7 cm. Je li nam za</w:t>
      </w:r>
    </w:p>
    <w:p w14:paraId="43CC5B9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>izradu te prizme dovoljno 625 cm</w:t>
      </w:r>
      <w:r w:rsidRPr="0080697D">
        <w:rPr>
          <w:rFonts w:ascii="Calibri" w:eastAsia="Calibri" w:hAnsi="Calibri" w:cs="Calibri"/>
          <w:sz w:val="28"/>
          <w:szCs w:val="28"/>
          <w:vertAlign w:val="superscript"/>
        </w:rPr>
        <w:t>2</w:t>
      </w:r>
      <w:r w:rsidRPr="0080697D">
        <w:rPr>
          <w:rFonts w:ascii="Calibri" w:eastAsia="Calibri" w:hAnsi="Calibri" w:cs="Calibri"/>
          <w:sz w:val="28"/>
          <w:szCs w:val="28"/>
        </w:rPr>
        <w:t xml:space="preserve"> kartona?</w:t>
      </w:r>
    </w:p>
    <w:p w14:paraId="11E1F3B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44E864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380FA85" w14:textId="77777777" w:rsidR="0080697D" w:rsidRPr="0080697D" w:rsidRDefault="0080697D" w:rsidP="0080697D">
      <w:pPr>
        <w:rPr>
          <w:rFonts w:ascii="Calibri" w:eastAsia="Calibri" w:hAnsi="Calibri" w:cs="Calibri"/>
          <w:b/>
          <w:u w:val="single"/>
        </w:rPr>
      </w:pPr>
      <w:r w:rsidRPr="0080697D">
        <w:rPr>
          <w:rFonts w:ascii="Calibri" w:eastAsia="Calibri" w:hAnsi="Calibri" w:cs="Calibri"/>
          <w:b/>
          <w:u w:val="single"/>
        </w:rPr>
        <w:br w:type="page"/>
      </w:r>
    </w:p>
    <w:p w14:paraId="3617C62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4919167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27EABD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A</w:t>
      </w:r>
    </w:p>
    <w:p w14:paraId="3093393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1.  a) </w:t>
      </w:r>
      <w:r w:rsidRPr="0080697D">
        <w:rPr>
          <w:rFonts w:ascii="Calibri" w:eastAsia="Calibri" w:hAnsi="Calibri" w:cs="Calibri"/>
          <w:position w:val="-8"/>
        </w:rPr>
        <w:object w:dxaOrig="2220" w:dyaOrig="320" w14:anchorId="2517DB32">
          <v:shape id="_x0000_i1047" type="#_x0000_t75" style="width:107.25pt;height:15.75pt" o:ole="">
            <v:imagedata r:id="rId101" o:title=""/>
          </v:shape>
          <o:OLEObject Type="Embed" ProgID="Equation.DSMT4" ShapeID="_x0000_i1047" DrawAspect="Content" ObjectID="_1693495380" r:id="rId102"/>
        </w:object>
      </w:r>
      <w:r w:rsidRPr="0080697D">
        <w:rPr>
          <w:rFonts w:ascii="Calibri" w:eastAsia="Calibri" w:hAnsi="Calibri" w:cs="Calibri"/>
        </w:rPr>
        <w:t xml:space="preserve">   </w:t>
      </w:r>
    </w:p>
    <w:p w14:paraId="1B05B75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1F40CBBB">
          <v:shape id="_x0000_i1048" type="#_x0000_t75" style="width:116.25pt;height:15.75pt" o:ole="">
            <v:imagedata r:id="rId103" o:title=""/>
          </v:shape>
          <o:OLEObject Type="Embed" ProgID="Equation.DSMT4" ShapeID="_x0000_i1048" DrawAspect="Content" ObjectID="_1693495381" r:id="rId104"/>
        </w:object>
      </w:r>
    </w:p>
    <w:p w14:paraId="455824D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</w:t>
      </w:r>
      <w:r w:rsidRPr="0080697D">
        <w:rPr>
          <w:rFonts w:ascii="Calibri" w:eastAsia="Calibri" w:hAnsi="Calibri" w:cs="Calibri"/>
          <w:position w:val="-8"/>
        </w:rPr>
        <w:object w:dxaOrig="2320" w:dyaOrig="320" w14:anchorId="13D4921D">
          <v:shape id="_x0000_i1049" type="#_x0000_t75" style="width:112.5pt;height:15.75pt" o:ole="">
            <v:imagedata r:id="rId105" o:title=""/>
          </v:shape>
          <o:OLEObject Type="Embed" ProgID="Equation.DSMT4" ShapeID="_x0000_i1049" DrawAspect="Content" ObjectID="_1693495382" r:id="rId106"/>
        </w:object>
      </w:r>
    </w:p>
    <w:p w14:paraId="618AB6A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Ne, oplošje prizme iznosi približno 11.1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218D2CDC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   800</w:t>
      </w:r>
    </w:p>
    <w:p w14:paraId="3FFEBCC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A9C00D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B</w:t>
      </w:r>
    </w:p>
    <w:p w14:paraId="3DDA2C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1.  a)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5CF61975">
          <v:shape id="_x0000_i1050" type="#_x0000_t75" style="width:116.25pt;height:15.75pt" o:ole="">
            <v:imagedata r:id="rId107" o:title=""/>
          </v:shape>
          <o:OLEObject Type="Embed" ProgID="Equation.DSMT4" ShapeID="_x0000_i1050" DrawAspect="Content" ObjectID="_1693495383" r:id="rId108"/>
        </w:object>
      </w:r>
      <w:r w:rsidRPr="0080697D">
        <w:rPr>
          <w:rFonts w:ascii="Calibri" w:eastAsia="Calibri" w:hAnsi="Calibri" w:cs="Calibri"/>
        </w:rPr>
        <w:t xml:space="preserve">   </w:t>
      </w:r>
    </w:p>
    <w:p w14:paraId="75F57A6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  <w:position w:val="-8"/>
        </w:rPr>
        <w:object w:dxaOrig="2420" w:dyaOrig="320" w14:anchorId="683B7CD0">
          <v:shape id="_x0000_i1051" type="#_x0000_t75" style="width:116.25pt;height:15.75pt" o:ole="">
            <v:imagedata r:id="rId109" o:title=""/>
          </v:shape>
          <o:OLEObject Type="Embed" ProgID="Equation.DSMT4" ShapeID="_x0000_i1051" DrawAspect="Content" ObjectID="_1693495384" r:id="rId110"/>
        </w:object>
      </w:r>
    </w:p>
    <w:p w14:paraId="6564C72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</w:t>
      </w:r>
      <w:r w:rsidRPr="0080697D">
        <w:rPr>
          <w:rFonts w:ascii="Calibri" w:eastAsia="Calibri" w:hAnsi="Calibri" w:cs="Calibri"/>
          <w:position w:val="-8"/>
        </w:rPr>
        <w:object w:dxaOrig="2420" w:dyaOrig="320" w14:anchorId="4D301333">
          <v:shape id="_x0000_i1052" type="#_x0000_t75" style="width:116.25pt;height:15.75pt" o:ole="">
            <v:imagedata r:id="rId111" o:title=""/>
          </v:shape>
          <o:OLEObject Type="Embed" ProgID="Equation.DSMT4" ShapeID="_x0000_i1052" DrawAspect="Content" ObjectID="_1693495385" r:id="rId112"/>
        </w:object>
      </w:r>
    </w:p>
    <w:p w14:paraId="663852C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Da, oplošje prizme iznosi približno 26.8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19CC2D3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22 000</w:t>
      </w:r>
    </w:p>
    <w:p w14:paraId="48EFE5D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651EFF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C</w:t>
      </w:r>
    </w:p>
    <w:p w14:paraId="006F44F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1.</w:t>
      </w:r>
      <w:r w:rsidRPr="0080697D">
        <w:rPr>
          <w:rFonts w:ascii="Calibri" w:eastAsia="Calibri" w:hAnsi="Calibri" w:cs="Calibri"/>
        </w:rPr>
        <w:tab/>
        <w:t xml:space="preserve">a) 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485D6AFC">
          <v:shape id="_x0000_i1053" type="#_x0000_t75" style="width:116.25pt;height:15.75pt" o:ole="">
            <v:imagedata r:id="rId113" o:title=""/>
          </v:shape>
          <o:OLEObject Type="Embed" ProgID="Equation.DSMT4" ShapeID="_x0000_i1053" DrawAspect="Content" ObjectID="_1693495386" r:id="rId114"/>
        </w:object>
      </w:r>
    </w:p>
    <w:p w14:paraId="47B5DC6C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42DE2F1F">
          <v:shape id="_x0000_i1054" type="#_x0000_t75" style="width:116.25pt;height:15.75pt" o:ole="">
            <v:imagedata r:id="rId115" o:title=""/>
          </v:shape>
          <o:OLEObject Type="Embed" ProgID="Equation.DSMT4" ShapeID="_x0000_i1054" DrawAspect="Content" ObjectID="_1693495387" r:id="rId116"/>
        </w:object>
      </w:r>
    </w:p>
    <w:p w14:paraId="26D5FE8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 </w:t>
      </w:r>
      <w:r w:rsidRPr="0080697D">
        <w:rPr>
          <w:rFonts w:ascii="Calibri" w:eastAsia="Calibri" w:hAnsi="Calibri" w:cs="Calibri"/>
          <w:position w:val="-8"/>
        </w:rPr>
        <w:object w:dxaOrig="2220" w:dyaOrig="320" w14:anchorId="60C28F7A">
          <v:shape id="_x0000_i1055" type="#_x0000_t75" style="width:107.25pt;height:15.75pt" o:ole="">
            <v:imagedata r:id="rId117" o:title=""/>
          </v:shape>
          <o:OLEObject Type="Embed" ProgID="Equation.DSMT4" ShapeID="_x0000_i1055" DrawAspect="Content" ObjectID="_1693495388" r:id="rId118"/>
        </w:object>
      </w:r>
    </w:p>
    <w:p w14:paraId="7A91E6B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Da, oplošje prizme iznosi približno 624 c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4A4DEA3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A1F9FCB" w14:textId="77777777" w:rsidR="0080697D" w:rsidRPr="0080697D" w:rsidRDefault="0080697D" w:rsidP="0080697D">
      <w:pPr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A41F7BB" w14:textId="77777777" w:rsidR="0080697D" w:rsidRPr="0080697D" w:rsidRDefault="0080697D" w:rsidP="0080697D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6FC97142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80697D" w:rsidRPr="0080697D" w14:paraId="3A3A3003" w14:textId="77777777" w:rsidTr="009164C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1E0AF740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proofErr w:type="spellStart"/>
            <w:r w:rsidRPr="0080697D">
              <w:rPr>
                <w:rFonts w:ascii="Calibri" w:eastAsia="Calibri" w:hAnsi="Calibri" w:cs="Times New Roman"/>
                <w:b/>
                <w:color w:val="000000"/>
              </w:rPr>
              <w:t>pobočka</w:t>
            </w:r>
            <w:proofErr w:type="spellEnd"/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 </w:t>
            </w:r>
          </w:p>
          <w:p w14:paraId="25BC18E9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3C14612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F3FD985" wp14:editId="4F88C2D8">
                  <wp:extent cx="1081377" cy="1128114"/>
                  <wp:effectExtent l="0" t="0" r="5080" b="0"/>
                  <wp:docPr id="15660" name="Slika 15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74DF41E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A7B84D" wp14:editId="59564806">
                  <wp:extent cx="1470991" cy="1136937"/>
                  <wp:effectExtent l="0" t="0" r="0" b="6350"/>
                  <wp:docPr id="15661" name="Slika 15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33F0DC2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E15F727" wp14:editId="0BB77F5E">
                  <wp:extent cx="1113182" cy="1207837"/>
                  <wp:effectExtent l="0" t="0" r="0" b="0"/>
                  <wp:docPr id="15662" name="Slika 15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97D" w:rsidRPr="0080697D" w14:paraId="0E9E0A34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550C23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6638DEF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ECDF7F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EAF1AA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7679ACA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5FFA33B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1C9E267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7A36147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07BC21C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B528B0B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CAA21A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65D90D0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52D6BDA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1337B61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4DA0617E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8ACFF4A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6FCA68A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431D1C3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4ED1471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2DD35E54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CC9047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66BC9C4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6CC403D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36D53EB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BD0AA43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20D67550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5E5F4BC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08EA5F8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26019F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6F20B982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5579A30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Površina dijagonalnog presjeka pravilne četverostrane piramide je 24 c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, a njezina je visina 4 cm.  </w:t>
      </w:r>
    </w:p>
    <w:p w14:paraId="366FB4C8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Izračunajte oplošje i volumen te piramide.</w:t>
      </w:r>
    </w:p>
    <w:p w14:paraId="76773ECF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7B1897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0F30387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5DB2A7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3F8B13C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B3FF65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259B32A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3B1432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3829602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3C1C563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BBE27B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>3.</w:t>
      </w:r>
      <w:r w:rsidRPr="0080697D">
        <w:rPr>
          <w:rFonts w:ascii="Calibri" w:eastAsia="Calibri" w:hAnsi="Calibri" w:cs="Times New Roman"/>
          <w:color w:val="000000"/>
        </w:rPr>
        <w:tab/>
        <w:t>Voštana svijeća oblika kvadratne piramide kojoj je površina baze 392 m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>, a duljina bočnog brida 5 cm</w:t>
      </w:r>
    </w:p>
    <w:p w14:paraId="2905FBD5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potpuno se rastopi. Rastopljeni vosak prelijemo u kalup čija je baza pravokutnik dimenzija                </w:t>
      </w:r>
    </w:p>
    <w:p w14:paraId="659AF33E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>14 mm x 48 mm. Do koje će visine biti ispunjen taj kalup?</w:t>
      </w:r>
    </w:p>
    <w:p w14:paraId="04727BB3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37004444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2047AE0F" w14:textId="77777777" w:rsidR="0080697D" w:rsidRPr="0080697D" w:rsidRDefault="0080697D" w:rsidP="0080697D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br w:type="page"/>
      </w:r>
    </w:p>
    <w:p w14:paraId="78ED489E" w14:textId="77777777" w:rsidR="0080697D" w:rsidRPr="0080697D" w:rsidRDefault="0080697D" w:rsidP="0080697D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4207C711" w14:textId="77777777" w:rsidR="0080697D" w:rsidRPr="0080697D" w:rsidRDefault="0080697D" w:rsidP="0080697D">
      <w:pPr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0" locked="0" layoutInCell="1" allowOverlap="1" wp14:anchorId="199DF7B7" wp14:editId="5C34F4A8">
            <wp:simplePos x="0" y="0"/>
            <wp:positionH relativeFrom="column">
              <wp:posOffset>2332786</wp:posOffset>
            </wp:positionH>
            <wp:positionV relativeFrom="paragraph">
              <wp:posOffset>261967</wp:posOffset>
            </wp:positionV>
            <wp:extent cx="1423359" cy="1576240"/>
            <wp:effectExtent l="0" t="0" r="5715" b="5080"/>
            <wp:wrapNone/>
            <wp:docPr id="15663" name="Slika 15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359" cy="157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>1. Pravilnoj četverostranoj piramidi, prikazanoj na slici, označite:</w:t>
      </w:r>
    </w:p>
    <w:p w14:paraId="3F6C9FC8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osnovni brid (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>)</w:t>
      </w:r>
    </w:p>
    <w:p w14:paraId="453A95DF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bočni brid (</w:t>
      </w:r>
      <w:r w:rsidRPr="0080697D">
        <w:rPr>
          <w:rFonts w:ascii="Calibri" w:eastAsia="Calibri" w:hAnsi="Calibri" w:cs="Calibri"/>
          <w:i/>
          <w:iCs/>
        </w:rPr>
        <w:t>b</w:t>
      </w:r>
      <w:r w:rsidRPr="0080697D">
        <w:rPr>
          <w:rFonts w:ascii="Calibri" w:eastAsia="Calibri" w:hAnsi="Calibri" w:cs="Calibri"/>
        </w:rPr>
        <w:t>)</w:t>
      </w:r>
      <w:r w:rsidRPr="0080697D">
        <w:rPr>
          <w:rFonts w:ascii="Calibri" w:eastAsia="Calibri" w:hAnsi="Calibri" w:cs="Times New Roman"/>
        </w:rPr>
        <w:t xml:space="preserve"> </w:t>
      </w:r>
    </w:p>
    <w:p w14:paraId="73945A29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obočke (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)</w:t>
      </w:r>
    </w:p>
    <w:p w14:paraId="1D53C20B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iramide (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>)</w:t>
      </w:r>
    </w:p>
    <w:p w14:paraId="3147F03F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2FD868F8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C3FC1E5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54FE32D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69AAE50" wp14:editId="271E38BD">
                <wp:simplePos x="0" y="0"/>
                <wp:positionH relativeFrom="column">
                  <wp:posOffset>19050</wp:posOffset>
                </wp:positionH>
                <wp:positionV relativeFrom="paragraph">
                  <wp:posOffset>170180</wp:posOffset>
                </wp:positionV>
                <wp:extent cx="4287520" cy="1454150"/>
                <wp:effectExtent l="0" t="0" r="0" b="0"/>
                <wp:wrapNone/>
                <wp:docPr id="15641" name="Grupa 156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7520" cy="1454150"/>
                          <a:chOff x="0" y="0"/>
                          <a:chExt cx="4287520" cy="1454150"/>
                        </a:xfrm>
                      </wpg:grpSpPr>
                      <pic:pic xmlns:pic="http://schemas.openxmlformats.org/drawingml/2006/picture">
                        <pic:nvPicPr>
                          <pic:cNvPr id="15642" name="Slika 1564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4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8991"/>
                          <a:stretch/>
                        </pic:blipFill>
                        <pic:spPr bwMode="auto">
                          <a:xfrm>
                            <a:off x="2933700" y="0"/>
                            <a:ext cx="135382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643" name="Slika 1564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4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376"/>
                          <a:stretch/>
                        </pic:blipFill>
                        <pic:spPr bwMode="auto">
                          <a:xfrm>
                            <a:off x="0" y="152400"/>
                            <a:ext cx="147320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BCB5F02" id="Grupa 15641" o:spid="_x0000_s1026" style="position:absolute;margin-left:1.5pt;margin-top:13.4pt;width:337.6pt;height:114.5pt;z-index:-251640832" coordsize="42875,145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">
                <v:shape id="Slika 15642" o:spid="_x0000_s1027" type="#_x0000_t75" style="position:absolute;left:29337;width:13538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">
                  <v:imagedata r:id="rId125" o:title="" cropright="38660f"/>
                </v:shape>
                <v:shape id="Slika 15643" o:spid="_x0000_s1028" type="#_x0000_t75" style="position:absolute;top:1524;width:14732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">
                  <v:imagedata r:id="rId125" o:title="" cropleft="36291f"/>
                </v:shape>
              </v:group>
            </w:pict>
          </mc:Fallback>
        </mc:AlternateContent>
      </w:r>
      <w:r w:rsidRPr="0080697D">
        <w:rPr>
          <w:rFonts w:ascii="Calibri" w:eastAsia="Calibri" w:hAnsi="Calibri" w:cs="Times New Roman"/>
          <w:color w:val="000000"/>
        </w:rPr>
        <w:t>2.</w:t>
      </w:r>
      <w:r w:rsidRPr="0080697D">
        <w:rPr>
          <w:rFonts w:ascii="Calibri" w:eastAsia="Calibri" w:hAnsi="Calibri" w:cs="Times New Roman"/>
          <w:color w:val="000000"/>
        </w:rPr>
        <w:tab/>
        <w:t xml:space="preserve">Izračunajte volumen i oplošje piramide. </w:t>
      </w:r>
    </w:p>
    <w:p w14:paraId="36F0B12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a)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  <w:t>b)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4AC9F419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40A63A6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 </w:t>
      </w:r>
    </w:p>
    <w:p w14:paraId="441A3FC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80697D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3E0E8DE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4F66255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1CB264D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2D2C8A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B69360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3E4B096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FB3C6CC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EDE63E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4ABDFC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0B3972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4B9805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B7C672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E8E718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9A6158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394621D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Šator visine 1.2.m, prikazan na slici, ima oblik kvadratne piramide.  Koliko je platna upotrijebljeno za</w:t>
      </w:r>
    </w:p>
    <w:p w14:paraId="3E84C15C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njegovu izradu? </w:t>
      </w:r>
    </w:p>
    <w:p w14:paraId="05FAC390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</w:p>
    <w:p w14:paraId="002D1653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D735FEF" wp14:editId="5E343348">
                <wp:simplePos x="0" y="0"/>
                <wp:positionH relativeFrom="column">
                  <wp:posOffset>25892</wp:posOffset>
                </wp:positionH>
                <wp:positionV relativeFrom="paragraph">
                  <wp:posOffset>11873</wp:posOffset>
                </wp:positionV>
                <wp:extent cx="1776730" cy="1506388"/>
                <wp:effectExtent l="0" t="0" r="0" b="74930"/>
                <wp:wrapNone/>
                <wp:docPr id="15644" name="Grupa 156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6730" cy="1506388"/>
                          <a:chOff x="0" y="0"/>
                          <a:chExt cx="1776730" cy="1506388"/>
                        </a:xfrm>
                      </wpg:grpSpPr>
                      <pic:pic xmlns:pic="http://schemas.openxmlformats.org/drawingml/2006/picture">
                        <pic:nvPicPr>
                          <pic:cNvPr id="15645" name="Slika 15645"/>
                          <pic:cNvPicPr>
                            <a:picLocks noChangeAspect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73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46" name="Ravni poveznik sa strelicom 15646"/>
                        <wps:cNvCnPr/>
                        <wps:spPr>
                          <a:xfrm flipV="1">
                            <a:off x="926621" y="1185413"/>
                            <a:ext cx="621102" cy="22788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47" name="Tekstni okvir 15647"/>
                        <wps:cNvSpPr txBox="1"/>
                        <wps:spPr>
                          <a:xfrm rot="20473111">
                            <a:off x="1052424" y="1238969"/>
                            <a:ext cx="638355" cy="267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0E3C33" w14:textId="77777777" w:rsidR="0080697D" w:rsidRDefault="0080697D" w:rsidP="0080697D">
                              <w:r>
                                <w:t>1.8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735FEF" id="Grupa 15644" o:spid="_x0000_s1095" style="position:absolute;margin-left:2.05pt;margin-top:.95pt;width:139.9pt;height:118.6pt;z-index:251671552;mso-width-relative:margin;mso-height-relative:margin" coordsize="17767,150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">
                <v:shape id="Slika 15645" o:spid="_x0000_s1096" type="#_x0000_t75" style="position:absolute;width:17767;height:14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">
                  <v:imagedata r:id="rId127" o:title=""/>
                </v:shape>
                <v:shape id="Ravni poveznik sa strelicom 15646" o:spid="_x0000_s1097" type="#_x0000_t32" style="position:absolute;left:9266;top:11854;width:6211;height:2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" strokecolor="windowText" strokeweight=".5pt">
                  <v:stroke startarrow="block" endarrow="block" joinstyle="miter"/>
                </v:shape>
                <v:shape id="Tekstni okvir 15647" o:spid="_x0000_s1098" type="#_x0000_t202" style="position:absolute;left:10524;top:12389;width:6383;height:2674;rotation:-123086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" filled="f" stroked="f" strokeweight=".5pt">
                  <v:textbox>
                    <w:txbxContent>
                      <w:p w14:paraId="2B0E3C33" w14:textId="77777777" w:rsidR="0080697D" w:rsidRDefault="0080697D" w:rsidP="0080697D">
                        <w:r>
                          <w:t>1.8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CBE2BAB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069E1DD6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7AEB4D04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2FF68E1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0B5B0BE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54A3F30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C67104B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8E8F0D3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7B6BB7D9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80697D" w:rsidRPr="0080697D" w14:paraId="3D3DE3C9" w14:textId="77777777" w:rsidTr="009164C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6E7900EE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proofErr w:type="spellStart"/>
            <w:r w:rsidRPr="0080697D">
              <w:rPr>
                <w:rFonts w:ascii="Calibri" w:eastAsia="Calibri" w:hAnsi="Calibri" w:cs="Times New Roman"/>
                <w:b/>
                <w:color w:val="000000"/>
              </w:rPr>
              <w:t>pobočka</w:t>
            </w:r>
            <w:proofErr w:type="spellEnd"/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 </w:t>
            </w:r>
          </w:p>
          <w:p w14:paraId="3325A977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46E30F9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3A03ABC" wp14:editId="04F9EF27">
                  <wp:extent cx="1081377" cy="1128114"/>
                  <wp:effectExtent l="0" t="0" r="5080" b="0"/>
                  <wp:docPr id="15664" name="Slika 15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0FD94FF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3586F22" wp14:editId="72AC1529">
                  <wp:extent cx="1470991" cy="1136937"/>
                  <wp:effectExtent l="0" t="0" r="0" b="6350"/>
                  <wp:docPr id="15665" name="Slika 15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1EDDC79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EB4AD5F" wp14:editId="046BE983">
                  <wp:extent cx="1113182" cy="1207837"/>
                  <wp:effectExtent l="0" t="0" r="0" b="0"/>
                  <wp:docPr id="15666" name="Slika 15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97D" w:rsidRPr="0080697D" w14:paraId="0E4897C0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A58754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7E97134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60" w:dyaOrig="300" w14:anchorId="230725A5">
                <v:shape id="_x0000_i1056" type="#_x0000_t75" style="width:26.25pt;height:15pt" o:ole="">
                  <v:imagedata r:id="rId128" o:title=""/>
                </v:shape>
                <o:OLEObject Type="Embed" ProgID="Equation.DSMT4" ShapeID="_x0000_i1056" DrawAspect="Content" ObjectID="_1693495389" r:id="rId129"/>
              </w:object>
            </w:r>
          </w:p>
        </w:tc>
        <w:tc>
          <w:tcPr>
            <w:tcW w:w="2671" w:type="dxa"/>
            <w:vAlign w:val="center"/>
          </w:tcPr>
          <w:p w14:paraId="04CB94BD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180" w:dyaOrig="260" w14:anchorId="643BFB1D">
                <v:shape id="_x0000_i1057" type="#_x0000_t75" style="width:7.5pt;height:12.75pt" o:ole="">
                  <v:imagedata r:id="rId130" o:title=""/>
                </v:shape>
                <o:OLEObject Type="Embed" ProgID="Equation.DSMT4" ShapeID="_x0000_i1057" DrawAspect="Content" ObjectID="_1693495390" r:id="rId131"/>
              </w:object>
            </w:r>
          </w:p>
        </w:tc>
        <w:tc>
          <w:tcPr>
            <w:tcW w:w="2671" w:type="dxa"/>
            <w:vAlign w:val="center"/>
          </w:tcPr>
          <w:p w14:paraId="1115D99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6C1D6F02">
                <v:shape id="_x0000_i1058" type="#_x0000_t75" style="width:25.5pt;height:15pt" o:ole="">
                  <v:imagedata r:id="rId132" o:title=""/>
                </v:shape>
                <o:OLEObject Type="Embed" ProgID="Equation.DSMT4" ShapeID="_x0000_i1058" DrawAspect="Content" ObjectID="_1693495391" r:id="rId133"/>
              </w:object>
            </w:r>
          </w:p>
        </w:tc>
      </w:tr>
      <w:tr w:rsidR="0080697D" w:rsidRPr="0080697D" w14:paraId="7E11D57A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1F24ED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17C7100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40389A03">
                <v:shape id="_x0000_i1059" type="#_x0000_t75" style="width:25.5pt;height:15pt" o:ole="">
                  <v:imagedata r:id="rId134" o:title=""/>
                </v:shape>
                <o:OLEObject Type="Embed" ProgID="Equation.DSMT4" ShapeID="_x0000_i1059" DrawAspect="Content" ObjectID="_1693495392" r:id="rId135"/>
              </w:object>
            </w:r>
          </w:p>
        </w:tc>
        <w:tc>
          <w:tcPr>
            <w:tcW w:w="2671" w:type="dxa"/>
            <w:vAlign w:val="center"/>
          </w:tcPr>
          <w:p w14:paraId="4ABFB84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480" w:dyaOrig="340" w14:anchorId="56792959">
                <v:shape id="_x0000_i1060" type="#_x0000_t75" style="width:18.75pt;height:17.25pt" o:ole="">
                  <v:imagedata r:id="rId136" o:title=""/>
                </v:shape>
                <o:OLEObject Type="Embed" ProgID="Equation.DSMT4" ShapeID="_x0000_i1060" DrawAspect="Content" ObjectID="_1693495393" r:id="rId137"/>
              </w:object>
            </w:r>
          </w:p>
        </w:tc>
        <w:tc>
          <w:tcPr>
            <w:tcW w:w="2671" w:type="dxa"/>
            <w:vAlign w:val="center"/>
          </w:tcPr>
          <w:p w14:paraId="380DA22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820" w:dyaOrig="380" w14:anchorId="01342762">
                <v:shape id="_x0000_i1061" type="#_x0000_t75" style="width:33pt;height:18.75pt" o:ole="">
                  <v:imagedata r:id="rId138" o:title=""/>
                </v:shape>
                <o:OLEObject Type="Embed" ProgID="Equation.DSMT4" ShapeID="_x0000_i1061" DrawAspect="Content" ObjectID="_1693495394" r:id="rId139"/>
              </w:object>
            </w:r>
          </w:p>
        </w:tc>
      </w:tr>
      <w:tr w:rsidR="0080697D" w:rsidRPr="0080697D" w14:paraId="7839032B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D37B57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2D3856F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920" w:dyaOrig="380" w14:anchorId="48D78B3B">
                <v:shape id="_x0000_i1062" type="#_x0000_t75" style="width:36.75pt;height:18.75pt" o:ole="">
                  <v:imagedata r:id="rId140" o:title=""/>
                </v:shape>
                <o:OLEObject Type="Embed" ProgID="Equation.DSMT4" ShapeID="_x0000_i1062" DrawAspect="Content" ObjectID="_1693495395" r:id="rId141"/>
              </w:object>
            </w:r>
          </w:p>
        </w:tc>
        <w:tc>
          <w:tcPr>
            <w:tcW w:w="2671" w:type="dxa"/>
            <w:vAlign w:val="center"/>
          </w:tcPr>
          <w:p w14:paraId="656C197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4"/>
              </w:rPr>
              <w:object w:dxaOrig="200" w:dyaOrig="240" w14:anchorId="10052BDB">
                <v:shape id="_x0000_i1063" type="#_x0000_t75" style="width:8.25pt;height:12pt" o:ole="">
                  <v:imagedata r:id="rId142" o:title=""/>
                </v:shape>
                <o:OLEObject Type="Embed" ProgID="Equation.DSMT4" ShapeID="_x0000_i1063" DrawAspect="Content" ObjectID="_1693495396" r:id="rId143"/>
              </w:object>
            </w:r>
          </w:p>
        </w:tc>
        <w:tc>
          <w:tcPr>
            <w:tcW w:w="2671" w:type="dxa"/>
            <w:vAlign w:val="center"/>
          </w:tcPr>
          <w:p w14:paraId="7F18DF3C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560" w:dyaOrig="300" w14:anchorId="31703232">
                <v:shape id="_x0000_i1064" type="#_x0000_t75" style="width:22.5pt;height:15pt" o:ole="">
                  <v:imagedata r:id="rId144" o:title=""/>
                </v:shape>
                <o:OLEObject Type="Embed" ProgID="Equation.DSMT4" ShapeID="_x0000_i1064" DrawAspect="Content" ObjectID="_1693495397" r:id="rId145"/>
              </w:object>
            </w:r>
          </w:p>
        </w:tc>
      </w:tr>
      <w:tr w:rsidR="0080697D" w:rsidRPr="0080697D" w14:paraId="6BBFC67E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E3B8AEC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0D4D54C8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38428680">
                <v:shape id="_x0000_i1065" type="#_x0000_t75" style="width:25.5pt;height:15pt" o:ole="">
                  <v:imagedata r:id="rId146" o:title=""/>
                </v:shape>
                <o:OLEObject Type="Embed" ProgID="Equation.DSMT4" ShapeID="_x0000_i1065" DrawAspect="Content" ObjectID="_1693495398" r:id="rId147"/>
              </w:object>
            </w:r>
          </w:p>
        </w:tc>
        <w:tc>
          <w:tcPr>
            <w:tcW w:w="2671" w:type="dxa"/>
            <w:vAlign w:val="center"/>
          </w:tcPr>
          <w:p w14:paraId="6ABA365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460" w:dyaOrig="320" w14:anchorId="6B2EAA46">
                <v:shape id="_x0000_i1066" type="#_x0000_t75" style="width:18pt;height:15.75pt" o:ole="">
                  <v:imagedata r:id="rId148" o:title=""/>
                </v:shape>
                <o:OLEObject Type="Embed" ProgID="Equation.DSMT4" ShapeID="_x0000_i1066" DrawAspect="Content" ObjectID="_1693495399" r:id="rId149"/>
              </w:object>
            </w:r>
          </w:p>
        </w:tc>
        <w:tc>
          <w:tcPr>
            <w:tcW w:w="2671" w:type="dxa"/>
            <w:vAlign w:val="center"/>
          </w:tcPr>
          <w:p w14:paraId="04C3EF4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20" w:dyaOrig="360" w14:anchorId="78472E18">
                <v:shape id="_x0000_i1067" type="#_x0000_t75" style="width:33pt;height:18pt" o:ole="">
                  <v:imagedata r:id="rId150" o:title=""/>
                </v:shape>
                <o:OLEObject Type="Embed" ProgID="Equation.DSMT4" ShapeID="_x0000_i1067" DrawAspect="Content" ObjectID="_1693495400" r:id="rId151"/>
              </w:object>
            </w:r>
          </w:p>
        </w:tc>
      </w:tr>
      <w:tr w:rsidR="0080697D" w:rsidRPr="0080697D" w14:paraId="6C71FF03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72EBD18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17191C2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59" w:dyaOrig="300" w14:anchorId="5DC059DC">
                <v:shape id="_x0000_i1068" type="#_x0000_t75" style="width:33.75pt;height:15pt" o:ole="">
                  <v:imagedata r:id="rId152" o:title=""/>
                </v:shape>
                <o:OLEObject Type="Embed" ProgID="Equation.DSMT4" ShapeID="_x0000_i1068" DrawAspect="Content" ObjectID="_1693495401" r:id="rId153"/>
              </w:object>
            </w:r>
          </w:p>
        </w:tc>
        <w:tc>
          <w:tcPr>
            <w:tcW w:w="2671" w:type="dxa"/>
            <w:vAlign w:val="center"/>
          </w:tcPr>
          <w:p w14:paraId="395A0D9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980" w:dyaOrig="320" w14:anchorId="3744329A">
                <v:shape id="_x0000_i1069" type="#_x0000_t75" style="width:39pt;height:15.75pt" o:ole="">
                  <v:imagedata r:id="rId154" o:title=""/>
                </v:shape>
                <o:OLEObject Type="Embed" ProgID="Equation.DSMT4" ShapeID="_x0000_i1069" DrawAspect="Content" ObjectID="_1693495402" r:id="rId155"/>
              </w:object>
            </w:r>
          </w:p>
        </w:tc>
        <w:tc>
          <w:tcPr>
            <w:tcW w:w="2671" w:type="dxa"/>
            <w:vAlign w:val="center"/>
          </w:tcPr>
          <w:p w14:paraId="4EC8124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18"/>
              </w:rPr>
              <w:object w:dxaOrig="1820" w:dyaOrig="460" w14:anchorId="4E560414">
                <v:shape id="_x0000_i1070" type="#_x0000_t75" style="width:1in;height:22.5pt" o:ole="">
                  <v:imagedata r:id="rId156" o:title=""/>
                </v:shape>
                <o:OLEObject Type="Embed" ProgID="Equation.DSMT4" ShapeID="_x0000_i1070" DrawAspect="Content" ObjectID="_1693495403" r:id="rId157"/>
              </w:object>
            </w:r>
          </w:p>
        </w:tc>
      </w:tr>
      <w:tr w:rsidR="0080697D" w:rsidRPr="0080697D" w14:paraId="3E4989C8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C51126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7D3B93B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1400" w:dyaOrig="620" w14:anchorId="54E74DB4">
                <v:shape id="_x0000_i1071" type="#_x0000_t75" style="width:56.25pt;height:30.75pt" o:ole="">
                  <v:imagedata r:id="rId158" o:title=""/>
                </v:shape>
                <o:OLEObject Type="Embed" ProgID="Equation.DSMT4" ShapeID="_x0000_i1071" DrawAspect="Content" ObjectID="_1693495404" r:id="rId159"/>
              </w:object>
            </w:r>
          </w:p>
        </w:tc>
        <w:tc>
          <w:tcPr>
            <w:tcW w:w="2671" w:type="dxa"/>
            <w:vAlign w:val="center"/>
          </w:tcPr>
          <w:p w14:paraId="719ECA6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520" w:dyaOrig="580" w14:anchorId="489CD572">
                <v:shape id="_x0000_i1072" type="#_x0000_t75" style="width:21pt;height:28.5pt" o:ole="">
                  <v:imagedata r:id="rId160" o:title=""/>
                </v:shape>
                <o:OLEObject Type="Embed" ProgID="Equation.DSMT4" ShapeID="_x0000_i1072" DrawAspect="Content" ObjectID="_1693495405" r:id="rId161"/>
              </w:object>
            </w:r>
          </w:p>
        </w:tc>
        <w:tc>
          <w:tcPr>
            <w:tcW w:w="2671" w:type="dxa"/>
            <w:vAlign w:val="center"/>
          </w:tcPr>
          <w:p w14:paraId="73C7425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40" w:dyaOrig="300" w14:anchorId="43B55533">
                <v:shape id="_x0000_i1073" type="#_x0000_t75" style="width:33.75pt;height:15pt" o:ole="">
                  <v:imagedata r:id="rId162" o:title=""/>
                </v:shape>
                <o:OLEObject Type="Embed" ProgID="Equation.DSMT4" ShapeID="_x0000_i1073" DrawAspect="Content" ObjectID="_1693495406" r:id="rId163"/>
              </w:object>
            </w:r>
          </w:p>
        </w:tc>
      </w:tr>
    </w:tbl>
    <w:p w14:paraId="263786B7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3B37D1C7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  <w:r w:rsidRPr="0080697D">
        <w:rPr>
          <w:rFonts w:ascii="Calibri" w:eastAsia="Calibri" w:hAnsi="Calibri" w:cs="Calibri"/>
          <w:position w:val="-18"/>
        </w:rPr>
        <w:object w:dxaOrig="3180" w:dyaOrig="499" w14:anchorId="1E9256C1">
          <v:shape id="_x0000_i1074" type="#_x0000_t75" style="width:152.25pt;height:24pt" o:ole="">
            <v:imagedata r:id="rId164" o:title=""/>
          </v:shape>
          <o:OLEObject Type="Embed" ProgID="Equation.DSMT4" ShapeID="_x0000_i1074" DrawAspect="Content" ObjectID="_1693495407" r:id="rId165"/>
        </w:object>
      </w:r>
    </w:p>
    <w:p w14:paraId="67779B14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0697D">
        <w:rPr>
          <w:rFonts w:ascii="Calibri" w:eastAsia="Calibri" w:hAnsi="Calibri" w:cs="Times New Roman"/>
          <w:bCs/>
          <w:color w:val="000000"/>
        </w:rPr>
        <w:t xml:space="preserve">3. </w:t>
      </w:r>
      <w:r w:rsidRPr="0080697D">
        <w:rPr>
          <w:rFonts w:ascii="Calibri" w:eastAsia="Calibri" w:hAnsi="Calibri" w:cs="Times New Roman"/>
          <w:bCs/>
          <w:color w:val="000000"/>
        </w:rPr>
        <w:tab/>
        <w:t>2.8 cm</w:t>
      </w:r>
    </w:p>
    <w:p w14:paraId="7C4EA3B9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FEBEE9C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3AE9EB75" wp14:editId="3AFAA911">
            <wp:simplePos x="0" y="0"/>
            <wp:positionH relativeFrom="column">
              <wp:posOffset>176530</wp:posOffset>
            </wp:positionH>
            <wp:positionV relativeFrom="paragraph">
              <wp:posOffset>-1905</wp:posOffset>
            </wp:positionV>
            <wp:extent cx="1172845" cy="1397000"/>
            <wp:effectExtent l="0" t="0" r="8255" b="0"/>
            <wp:wrapNone/>
            <wp:docPr id="15667" name="Slika 15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4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2DC0F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B51C6E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B47BA8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CC5CC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01143C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161BCD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D96BA5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a)  </w:t>
      </w:r>
      <w:r w:rsidRPr="0080697D">
        <w:rPr>
          <w:rFonts w:ascii="Calibri" w:eastAsia="Calibri" w:hAnsi="Calibri" w:cs="Calibri"/>
          <w:position w:val="-8"/>
        </w:rPr>
        <w:object w:dxaOrig="3480" w:dyaOrig="320" w14:anchorId="6F16D9B1">
          <v:shape id="_x0000_i1075" type="#_x0000_t75" style="width:167.25pt;height:15.75pt" o:ole="">
            <v:imagedata r:id="rId167" o:title=""/>
          </v:shape>
          <o:OLEObject Type="Embed" ProgID="Equation.DSMT4" ShapeID="_x0000_i1075" DrawAspect="Content" ObjectID="_1693495408" r:id="rId168"/>
        </w:object>
      </w:r>
    </w:p>
    <w:p w14:paraId="3A771F2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b)  </w:t>
      </w:r>
      <w:r w:rsidRPr="0080697D">
        <w:rPr>
          <w:rFonts w:ascii="Calibri" w:eastAsia="Calibri" w:hAnsi="Calibri" w:cs="Calibri"/>
          <w:position w:val="-8"/>
        </w:rPr>
        <w:object w:dxaOrig="3379" w:dyaOrig="320" w14:anchorId="5AAA4240">
          <v:shape id="_x0000_i1076" type="#_x0000_t75" style="width:162.75pt;height:15.75pt" o:ole="">
            <v:imagedata r:id="rId169" o:title=""/>
          </v:shape>
          <o:OLEObject Type="Embed" ProgID="Equation.DSMT4" ShapeID="_x0000_i1076" DrawAspect="Content" ObjectID="_1693495409" r:id="rId170"/>
        </w:object>
      </w:r>
    </w:p>
    <w:p w14:paraId="06F2089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6.12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dno šatora nije pokriveno platnom)</w:t>
      </w:r>
    </w:p>
    <w:p w14:paraId="0E3FA77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>9.36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je dno šatora pokriveno platnom)</w:t>
      </w:r>
    </w:p>
    <w:p w14:paraId="3030BC8A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353683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34C88B" w14:textId="77777777" w:rsidR="00A20ABA" w:rsidRDefault="0080697D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2CFE4E65" w14:textId="77777777" w:rsidR="00A20ABA" w:rsidRDefault="0080697D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1A29FC"/>
    <w:multiLevelType w:val="hybridMultilevel"/>
    <w:tmpl w:val="B3AE973A"/>
    <w:lvl w:ilvl="0" w:tplc="0409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C871C3F"/>
    <w:multiLevelType w:val="hybridMultilevel"/>
    <w:tmpl w:val="A74EC866"/>
    <w:lvl w:ilvl="0" w:tplc="5D526F2E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b w:val="0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5C4B0D"/>
    <w:multiLevelType w:val="hybridMultilevel"/>
    <w:tmpl w:val="1FF667F2"/>
    <w:lvl w:ilvl="0" w:tplc="5A90CF74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5" w15:restartNumberingAfterBreak="0">
    <w:nsid w:val="70A54150"/>
    <w:multiLevelType w:val="hybridMultilevel"/>
    <w:tmpl w:val="B25AB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7"/>
  </w:num>
  <w:num w:numId="3">
    <w:abstractNumId w:val="14"/>
  </w:num>
  <w:num w:numId="4">
    <w:abstractNumId w:val="6"/>
  </w:num>
  <w:num w:numId="5">
    <w:abstractNumId w:val="2"/>
  </w:num>
  <w:num w:numId="6">
    <w:abstractNumId w:val="8"/>
  </w:num>
  <w:num w:numId="7">
    <w:abstractNumId w:val="7"/>
  </w:num>
  <w:num w:numId="8">
    <w:abstractNumId w:val="1"/>
  </w:num>
  <w:num w:numId="9">
    <w:abstractNumId w:val="13"/>
  </w:num>
  <w:num w:numId="10">
    <w:abstractNumId w:val="4"/>
  </w:num>
  <w:num w:numId="11">
    <w:abstractNumId w:val="3"/>
  </w:num>
  <w:num w:numId="12">
    <w:abstractNumId w:val="0"/>
  </w:num>
  <w:num w:numId="13">
    <w:abstractNumId w:val="12"/>
  </w:num>
  <w:num w:numId="14">
    <w:abstractNumId w:val="5"/>
  </w:num>
  <w:num w:numId="15">
    <w:abstractNumId w:val="11"/>
  </w:num>
  <w:num w:numId="16">
    <w:abstractNumId w:val="15"/>
  </w:num>
  <w:num w:numId="17">
    <w:abstractNumId w:val="9"/>
  </w:num>
  <w:num w:numId="18">
    <w:abstractNumId w:val="1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97D"/>
    <w:rsid w:val="001B318D"/>
    <w:rsid w:val="0080697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CAF38D"/>
  <w15:chartTrackingRefBased/>
  <w15:docId w15:val="{60BFE371-C772-48EC-8244-708208C54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80697D"/>
  </w:style>
  <w:style w:type="paragraph" w:styleId="Odlomakpopisa">
    <w:name w:val="List Paragraph"/>
    <w:basedOn w:val="Normal"/>
    <w:uiPriority w:val="34"/>
    <w:qFormat/>
    <w:rsid w:val="0080697D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80697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0697D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069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80697D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80697D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80697D"/>
  </w:style>
  <w:style w:type="paragraph" w:styleId="Zaglavlje">
    <w:name w:val="header"/>
    <w:basedOn w:val="Normal"/>
    <w:link w:val="ZaglavljeChar"/>
    <w:uiPriority w:val="99"/>
    <w:unhideWhenUsed/>
    <w:rsid w:val="00806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80697D"/>
  </w:style>
  <w:style w:type="character" w:customStyle="1" w:styleId="HeaderChar1">
    <w:name w:val="Header Char1"/>
    <w:basedOn w:val="Zadanifontodlomka"/>
    <w:uiPriority w:val="99"/>
    <w:semiHidden/>
    <w:rsid w:val="0080697D"/>
  </w:style>
  <w:style w:type="character" w:customStyle="1" w:styleId="PodnojeChar">
    <w:name w:val="Podnožje Char"/>
    <w:basedOn w:val="Zadanifontodlomka"/>
    <w:link w:val="Podnoje"/>
    <w:uiPriority w:val="99"/>
    <w:rsid w:val="0080697D"/>
  </w:style>
  <w:style w:type="paragraph" w:styleId="Podnoje">
    <w:name w:val="footer"/>
    <w:basedOn w:val="Normal"/>
    <w:link w:val="PodnojeChar"/>
    <w:uiPriority w:val="99"/>
    <w:unhideWhenUsed/>
    <w:rsid w:val="00806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80697D"/>
  </w:style>
  <w:style w:type="character" w:customStyle="1" w:styleId="FooterChar1">
    <w:name w:val="Footer Char1"/>
    <w:basedOn w:val="Zadanifontodlomka"/>
    <w:uiPriority w:val="99"/>
    <w:semiHidden/>
    <w:rsid w:val="0080697D"/>
  </w:style>
  <w:style w:type="character" w:customStyle="1" w:styleId="linkify">
    <w:name w:val="linkify"/>
    <w:basedOn w:val="Zadanifontodlomka"/>
    <w:rsid w:val="0080697D"/>
  </w:style>
  <w:style w:type="paragraph" w:customStyle="1" w:styleId="MTDisplayEquation">
    <w:name w:val="MTDisplayEquation"/>
    <w:basedOn w:val="Normal"/>
    <w:next w:val="Normal"/>
    <w:link w:val="MTDisplayEquationChar"/>
    <w:rsid w:val="0080697D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80697D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80697D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806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0697D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80697D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80697D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80697D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80697D"/>
    <w:rPr>
      <w:color w:val="808080"/>
    </w:rPr>
  </w:style>
  <w:style w:type="character" w:customStyle="1" w:styleId="mjx-char">
    <w:name w:val="mjx-char"/>
    <w:basedOn w:val="Zadanifontodlomka"/>
    <w:rsid w:val="0080697D"/>
  </w:style>
  <w:style w:type="character" w:customStyle="1" w:styleId="mjxassistivemathml">
    <w:name w:val="mjx_assistive_mathml"/>
    <w:basedOn w:val="Zadanifontodlomka"/>
    <w:rsid w:val="0080697D"/>
  </w:style>
  <w:style w:type="paragraph" w:customStyle="1" w:styleId="t-8">
    <w:name w:val="t-8"/>
    <w:basedOn w:val="Normal"/>
    <w:rsid w:val="00806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80697D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80697D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Svijetlatablicareetke1">
    <w:name w:val="Grid Table 1 Light"/>
    <w:basedOn w:val="Obinatablica"/>
    <w:uiPriority w:val="46"/>
    <w:rsid w:val="0080697D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80697D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117" Type="http://schemas.openxmlformats.org/officeDocument/2006/relationships/image" Target="media/image68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image" Target="media/image24.jpeg"/><Relationship Id="rId63" Type="http://schemas.microsoft.com/office/2007/relationships/hdphoto" Target="media/hdphoto1.wdp"/><Relationship Id="rId68" Type="http://schemas.openxmlformats.org/officeDocument/2006/relationships/image" Target="media/image35.png"/><Relationship Id="rId84" Type="http://schemas.microsoft.com/office/2007/relationships/hdphoto" Target="media/hdphoto6.wdp"/><Relationship Id="rId89" Type="http://schemas.openxmlformats.org/officeDocument/2006/relationships/image" Target="media/image48.jpeg"/><Relationship Id="rId112" Type="http://schemas.openxmlformats.org/officeDocument/2006/relationships/oleObject" Target="embeddings/oleObject36.bin"/><Relationship Id="rId133" Type="http://schemas.openxmlformats.org/officeDocument/2006/relationships/oleObject" Target="embeddings/oleObject42.bin"/><Relationship Id="rId138" Type="http://schemas.openxmlformats.org/officeDocument/2006/relationships/image" Target="media/image82.wmf"/><Relationship Id="rId154" Type="http://schemas.openxmlformats.org/officeDocument/2006/relationships/image" Target="media/image90.wmf"/><Relationship Id="rId159" Type="http://schemas.openxmlformats.org/officeDocument/2006/relationships/oleObject" Target="embeddings/oleObject55.bin"/><Relationship Id="rId170" Type="http://schemas.openxmlformats.org/officeDocument/2006/relationships/oleObject" Target="embeddings/oleObject60.bin"/><Relationship Id="rId16" Type="http://schemas.openxmlformats.org/officeDocument/2006/relationships/image" Target="media/image9.jpeg"/><Relationship Id="rId107" Type="http://schemas.openxmlformats.org/officeDocument/2006/relationships/image" Target="media/image63.wmf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31.bin"/><Relationship Id="rId123" Type="http://schemas.openxmlformats.org/officeDocument/2006/relationships/image" Target="media/image73.png"/><Relationship Id="rId128" Type="http://schemas.openxmlformats.org/officeDocument/2006/relationships/image" Target="media/image77.wmf"/><Relationship Id="rId144" Type="http://schemas.openxmlformats.org/officeDocument/2006/relationships/image" Target="media/image85.wmf"/><Relationship Id="rId149" Type="http://schemas.openxmlformats.org/officeDocument/2006/relationships/oleObject" Target="embeddings/oleObject50.bin"/><Relationship Id="rId5" Type="http://schemas.openxmlformats.org/officeDocument/2006/relationships/image" Target="media/image1.wmf"/><Relationship Id="rId90" Type="http://schemas.openxmlformats.org/officeDocument/2006/relationships/image" Target="media/image49.jpeg"/><Relationship Id="rId95" Type="http://schemas.openxmlformats.org/officeDocument/2006/relationships/image" Target="media/image54.jpeg"/><Relationship Id="rId160" Type="http://schemas.openxmlformats.org/officeDocument/2006/relationships/image" Target="media/image93.wmf"/><Relationship Id="rId165" Type="http://schemas.openxmlformats.org/officeDocument/2006/relationships/oleObject" Target="embeddings/oleObject58.bin"/><Relationship Id="rId22" Type="http://schemas.openxmlformats.org/officeDocument/2006/relationships/image" Target="media/image13.jpeg"/><Relationship Id="rId27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5.jpeg"/><Relationship Id="rId64" Type="http://schemas.openxmlformats.org/officeDocument/2006/relationships/image" Target="media/image33.png"/><Relationship Id="rId69" Type="http://schemas.microsoft.com/office/2007/relationships/hdphoto" Target="media/hdphoto4.wdp"/><Relationship Id="rId113" Type="http://schemas.openxmlformats.org/officeDocument/2006/relationships/image" Target="media/image66.wmf"/><Relationship Id="rId118" Type="http://schemas.openxmlformats.org/officeDocument/2006/relationships/oleObject" Target="embeddings/oleObject39.bin"/><Relationship Id="rId134" Type="http://schemas.openxmlformats.org/officeDocument/2006/relationships/image" Target="media/image80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1.wmf"/><Relationship Id="rId85" Type="http://schemas.openxmlformats.org/officeDocument/2006/relationships/image" Target="media/image44.jpeg"/><Relationship Id="rId150" Type="http://schemas.openxmlformats.org/officeDocument/2006/relationships/image" Target="media/image88.wmf"/><Relationship Id="rId155" Type="http://schemas.openxmlformats.org/officeDocument/2006/relationships/oleObject" Target="embeddings/oleObject53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61.wmf"/><Relationship Id="rId108" Type="http://schemas.openxmlformats.org/officeDocument/2006/relationships/oleObject" Target="embeddings/oleObject34.bin"/><Relationship Id="rId124" Type="http://schemas.microsoft.com/office/2007/relationships/hdphoto" Target="media/hdphoto7.wdp"/><Relationship Id="rId129" Type="http://schemas.openxmlformats.org/officeDocument/2006/relationships/oleObject" Target="embeddings/oleObject40.bin"/><Relationship Id="rId54" Type="http://schemas.openxmlformats.org/officeDocument/2006/relationships/image" Target="media/image28.wmf"/><Relationship Id="rId70" Type="http://schemas.openxmlformats.org/officeDocument/2006/relationships/image" Target="media/image36.png"/><Relationship Id="rId75" Type="http://schemas.openxmlformats.org/officeDocument/2006/relationships/oleObject" Target="embeddings/oleObject27.bin"/><Relationship Id="rId91" Type="http://schemas.openxmlformats.org/officeDocument/2006/relationships/image" Target="media/image50.jpeg"/><Relationship Id="rId96" Type="http://schemas.openxmlformats.org/officeDocument/2006/relationships/image" Target="media/image55.jpeg"/><Relationship Id="rId140" Type="http://schemas.openxmlformats.org/officeDocument/2006/relationships/image" Target="media/image83.wmf"/><Relationship Id="rId145" Type="http://schemas.openxmlformats.org/officeDocument/2006/relationships/oleObject" Target="embeddings/oleObject48.bin"/><Relationship Id="rId161" Type="http://schemas.openxmlformats.org/officeDocument/2006/relationships/oleObject" Target="embeddings/oleObject56.bin"/><Relationship Id="rId166" Type="http://schemas.openxmlformats.org/officeDocument/2006/relationships/image" Target="media/image96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footer" Target="footer1.xml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3.bin"/><Relationship Id="rId114" Type="http://schemas.openxmlformats.org/officeDocument/2006/relationships/oleObject" Target="embeddings/oleObject37.bin"/><Relationship Id="rId119" Type="http://schemas.openxmlformats.org/officeDocument/2006/relationships/image" Target="media/image69.jpeg"/><Relationship Id="rId127" Type="http://schemas.openxmlformats.org/officeDocument/2006/relationships/image" Target="media/image76.png"/><Relationship Id="rId10" Type="http://schemas.openxmlformats.org/officeDocument/2006/relationships/image" Target="media/image5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microsoft.com/office/2007/relationships/hdphoto" Target="media/hdphoto2.wdp"/><Relationship Id="rId73" Type="http://schemas.openxmlformats.org/officeDocument/2006/relationships/oleObject" Target="embeddings/oleObject26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5.jpeg"/><Relationship Id="rId94" Type="http://schemas.openxmlformats.org/officeDocument/2006/relationships/image" Target="media/image53.jpeg"/><Relationship Id="rId99" Type="http://schemas.openxmlformats.org/officeDocument/2006/relationships/image" Target="media/image58.jpeg"/><Relationship Id="rId101" Type="http://schemas.openxmlformats.org/officeDocument/2006/relationships/image" Target="media/image60.wmf"/><Relationship Id="rId122" Type="http://schemas.openxmlformats.org/officeDocument/2006/relationships/image" Target="media/image72.jpeg"/><Relationship Id="rId130" Type="http://schemas.openxmlformats.org/officeDocument/2006/relationships/image" Target="media/image78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87.wmf"/><Relationship Id="rId151" Type="http://schemas.openxmlformats.org/officeDocument/2006/relationships/oleObject" Target="embeddings/oleObject51.bin"/><Relationship Id="rId156" Type="http://schemas.openxmlformats.org/officeDocument/2006/relationships/image" Target="media/image91.wmf"/><Relationship Id="rId164" Type="http://schemas.openxmlformats.org/officeDocument/2006/relationships/image" Target="media/image95.wmf"/><Relationship Id="rId169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72" Type="http://schemas.openxmlformats.org/officeDocument/2006/relationships/theme" Target="theme/theme1.xml"/><Relationship Id="rId13" Type="http://schemas.openxmlformats.org/officeDocument/2006/relationships/image" Target="media/image7.jpe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6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6.jpeg"/><Relationship Id="rId104" Type="http://schemas.openxmlformats.org/officeDocument/2006/relationships/oleObject" Target="embeddings/oleObject32.bin"/><Relationship Id="rId120" Type="http://schemas.openxmlformats.org/officeDocument/2006/relationships/image" Target="media/image70.jpeg"/><Relationship Id="rId125" Type="http://schemas.openxmlformats.org/officeDocument/2006/relationships/image" Target="media/image74.png"/><Relationship Id="rId141" Type="http://schemas.openxmlformats.org/officeDocument/2006/relationships/oleObject" Target="embeddings/oleObject46.bin"/><Relationship Id="rId146" Type="http://schemas.openxmlformats.org/officeDocument/2006/relationships/image" Target="media/image86.wmf"/><Relationship Id="rId167" Type="http://schemas.openxmlformats.org/officeDocument/2006/relationships/image" Target="media/image97.wmf"/><Relationship Id="rId7" Type="http://schemas.openxmlformats.org/officeDocument/2006/relationships/image" Target="media/image2.jpeg"/><Relationship Id="rId71" Type="http://schemas.microsoft.com/office/2007/relationships/hdphoto" Target="media/hdphoto5.wdp"/><Relationship Id="rId92" Type="http://schemas.openxmlformats.org/officeDocument/2006/relationships/image" Target="media/image51.jpeg"/><Relationship Id="rId162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4.png"/><Relationship Id="rId87" Type="http://schemas.openxmlformats.org/officeDocument/2006/relationships/image" Target="media/image46.png"/><Relationship Id="rId110" Type="http://schemas.openxmlformats.org/officeDocument/2006/relationships/oleObject" Target="embeddings/oleObject35.bin"/><Relationship Id="rId115" Type="http://schemas.openxmlformats.org/officeDocument/2006/relationships/image" Target="media/image67.wmf"/><Relationship Id="rId131" Type="http://schemas.openxmlformats.org/officeDocument/2006/relationships/oleObject" Target="embeddings/oleObject41.bin"/><Relationship Id="rId136" Type="http://schemas.openxmlformats.org/officeDocument/2006/relationships/image" Target="media/image81.wmf"/><Relationship Id="rId157" Type="http://schemas.openxmlformats.org/officeDocument/2006/relationships/oleObject" Target="embeddings/oleObject5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jpeg"/><Relationship Id="rId152" Type="http://schemas.openxmlformats.org/officeDocument/2006/relationships/image" Target="media/image89.wmf"/><Relationship Id="rId19" Type="http://schemas.openxmlformats.org/officeDocument/2006/relationships/image" Target="media/image11.jpeg"/><Relationship Id="rId14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9.jpeg"/><Relationship Id="rId105" Type="http://schemas.openxmlformats.org/officeDocument/2006/relationships/image" Target="media/image62.wmf"/><Relationship Id="rId126" Type="http://schemas.openxmlformats.org/officeDocument/2006/relationships/image" Target="media/image75.png"/><Relationship Id="rId147" Type="http://schemas.openxmlformats.org/officeDocument/2006/relationships/oleObject" Target="embeddings/oleObject49.bin"/><Relationship Id="rId168" Type="http://schemas.openxmlformats.org/officeDocument/2006/relationships/oleObject" Target="embeddings/oleObject59.bin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2.jpeg"/><Relationship Id="rId98" Type="http://schemas.openxmlformats.org/officeDocument/2006/relationships/image" Target="media/image57.jpeg"/><Relationship Id="rId121" Type="http://schemas.openxmlformats.org/officeDocument/2006/relationships/image" Target="media/image71.jpeg"/><Relationship Id="rId142" Type="http://schemas.openxmlformats.org/officeDocument/2006/relationships/image" Target="media/image84.wmf"/><Relationship Id="rId163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5.jpeg"/><Relationship Id="rId46" Type="http://schemas.openxmlformats.org/officeDocument/2006/relationships/image" Target="media/image23.jpeg"/><Relationship Id="rId67" Type="http://schemas.microsoft.com/office/2007/relationships/hdphoto" Target="media/hdphoto3.wdp"/><Relationship Id="rId116" Type="http://schemas.openxmlformats.org/officeDocument/2006/relationships/oleObject" Target="embeddings/oleObject38.bin"/><Relationship Id="rId137" Type="http://schemas.openxmlformats.org/officeDocument/2006/relationships/oleObject" Target="embeddings/oleObject44.bin"/><Relationship Id="rId158" Type="http://schemas.openxmlformats.org/officeDocument/2006/relationships/image" Target="media/image92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2.png"/><Relationship Id="rId83" Type="http://schemas.openxmlformats.org/officeDocument/2006/relationships/image" Target="media/image43.png"/><Relationship Id="rId88" Type="http://schemas.openxmlformats.org/officeDocument/2006/relationships/image" Target="media/image47.jpeg"/><Relationship Id="rId111" Type="http://schemas.openxmlformats.org/officeDocument/2006/relationships/image" Target="media/image65.wmf"/><Relationship Id="rId132" Type="http://schemas.openxmlformats.org/officeDocument/2006/relationships/image" Target="media/image79.wmf"/><Relationship Id="rId153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3417</Words>
  <Characters>19481</Characters>
  <Application>Microsoft Office Word</Application>
  <DocSecurity>0</DocSecurity>
  <Lines>162</Lines>
  <Paragraphs>45</Paragraphs>
  <ScaleCrop>false</ScaleCrop>
  <Company/>
  <LinksUpToDate>false</LinksUpToDate>
  <CharactersWithSpaces>2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31:00Z</dcterms:created>
  <dcterms:modified xsi:type="dcterms:W3CDTF">2021-09-18T16:32:00Z</dcterms:modified>
</cp:coreProperties>
</file>